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C34573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C34573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C34573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C34573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C34573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C34573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C34573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C34573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C34573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.т.н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C34573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C34573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C34573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C34573">
        <w:rPr>
          <w:rFonts w:cs="Times New Roman"/>
          <w:szCs w:val="28"/>
          <w:u w:val="single"/>
        </w:rPr>
        <w:t>По ди</w:t>
      </w:r>
      <w:bookmarkStart w:id="0" w:name="_GoBack"/>
      <w:bookmarkEnd w:id="0"/>
      <w:r w:rsidRPr="00C34573">
        <w:rPr>
          <w:rFonts w:cs="Times New Roman"/>
          <w:szCs w:val="28"/>
          <w:u w:val="single"/>
        </w:rPr>
        <w:t xml:space="preserve">сциплине </w:t>
      </w:r>
      <w:r w:rsidRPr="006D7BE2">
        <w:rPr>
          <w:rFonts w:cs="Times New Roman"/>
          <w:szCs w:val="28"/>
          <w:u w:val="single"/>
        </w:rPr>
        <w:t>____</w:t>
      </w:r>
      <w:r w:rsidRPr="00C34573">
        <w:rPr>
          <w:rFonts w:cs="Times New Roman"/>
          <w:szCs w:val="28"/>
          <w:u w:val="single"/>
        </w:rPr>
        <w:t>ЭЛЕКТРИЧЕСКИЕ МАШИНЫ_________</w:t>
      </w:r>
    </w:p>
    <w:p w14:paraId="35FA8360" w14:textId="77777777" w:rsidR="00787299" w:rsidRPr="00C34573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C34573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тудент группы:  </w:t>
      </w:r>
      <w:r w:rsidR="000E1ACB" w:rsidRPr="00C34573">
        <w:rPr>
          <w:rFonts w:cs="Times New Roman"/>
          <w:szCs w:val="28"/>
          <w:u w:val="single"/>
        </w:rPr>
        <w:t>АСМР-19-1</w:t>
      </w:r>
      <w:r w:rsidRPr="00C34573">
        <w:rPr>
          <w:rFonts w:cs="Times New Roman"/>
          <w:szCs w:val="28"/>
          <w:u w:val="single"/>
        </w:rPr>
        <w:t xml:space="preserve"> </w:t>
      </w:r>
      <w:r w:rsidRPr="00C34573">
        <w:rPr>
          <w:rFonts w:cs="Times New Roman"/>
          <w:szCs w:val="28"/>
        </w:rPr>
        <w:t xml:space="preserve">                          </w:t>
      </w:r>
      <w:r w:rsidR="00716B99" w:rsidRPr="00C34573">
        <w:rPr>
          <w:rFonts w:cs="Times New Roman"/>
          <w:szCs w:val="28"/>
        </w:rPr>
        <w:t xml:space="preserve">    </w:t>
      </w:r>
      <w:r w:rsidRPr="00C34573">
        <w:rPr>
          <w:rFonts w:cs="Times New Roman"/>
          <w:szCs w:val="28"/>
        </w:rPr>
        <w:t xml:space="preserve">                   </w:t>
      </w:r>
      <w:r w:rsidR="008F4717" w:rsidRPr="00C34573">
        <w:rPr>
          <w:rFonts w:cs="Times New Roman"/>
          <w:szCs w:val="28"/>
          <w:u w:val="single"/>
        </w:rPr>
        <w:t>Кондратьев С.Е.</w:t>
      </w:r>
      <w:r w:rsidRPr="00C34573">
        <w:rPr>
          <w:rFonts w:cs="Times New Roman"/>
          <w:szCs w:val="28"/>
        </w:rPr>
        <w:t xml:space="preserve"> </w:t>
      </w:r>
    </w:p>
    <w:p w14:paraId="0D5A87D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C34573">
        <w:rPr>
          <w:rFonts w:cs="Times New Roman"/>
          <w:szCs w:val="28"/>
        </w:rPr>
        <w:t>Тема</w:t>
      </w:r>
      <w:r w:rsidRPr="00C34573">
        <w:rPr>
          <w:rFonts w:cs="Times New Roman"/>
          <w:b/>
          <w:szCs w:val="28"/>
        </w:rPr>
        <w:t xml:space="preserve">: </w:t>
      </w:r>
      <w:r w:rsidRPr="00C34573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C34573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сходные данные к проекту</w:t>
      </w:r>
      <w:r w:rsidR="00DB42BB" w:rsidRPr="00C34573">
        <w:rPr>
          <w:rFonts w:cs="Times New Roman"/>
          <w:szCs w:val="28"/>
        </w:rPr>
        <w:t xml:space="preserve">: </w:t>
      </w:r>
      <w:r w:rsidRPr="00C34573">
        <w:rPr>
          <w:rFonts w:cs="Times New Roman"/>
          <w:szCs w:val="28"/>
        </w:rPr>
        <w:t xml:space="preserve">Вариант </w:t>
      </w:r>
      <w:r w:rsidR="00993FBF" w:rsidRPr="00C34573">
        <w:rPr>
          <w:rFonts w:cs="Times New Roman"/>
          <w:szCs w:val="28"/>
        </w:rPr>
        <w:t>31</w:t>
      </w:r>
      <w:r w:rsidR="00DB42BB" w:rsidRPr="00C34573">
        <w:rPr>
          <w:rFonts w:cs="Times New Roman"/>
          <w:szCs w:val="28"/>
        </w:rPr>
        <w:t>;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ая мощность </w:t>
      </w:r>
      <w:r w:rsidRPr="00C34573">
        <w:rPr>
          <w:rFonts w:cs="Times New Roman"/>
          <w:i/>
          <w:szCs w:val="28"/>
          <w:lang w:val="en-US"/>
        </w:rPr>
        <w:t>P</w:t>
      </w:r>
      <w:r w:rsidRPr="00C34573">
        <w:rPr>
          <w:rFonts w:cs="Times New Roman"/>
          <w:szCs w:val="28"/>
        </w:rPr>
        <w:t xml:space="preserve"> = </w:t>
      </w:r>
      <w:r w:rsidR="006D65FB" w:rsidRPr="00C34573">
        <w:rPr>
          <w:rFonts w:cs="Times New Roman"/>
          <w:szCs w:val="28"/>
        </w:rPr>
        <w:t>5</w:t>
      </w:r>
      <w:r w:rsidR="00F7422E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кВт</w:t>
      </w:r>
      <w:r w:rsidR="00DB42BB" w:rsidRPr="00C34573">
        <w:rPr>
          <w:rFonts w:cs="Times New Roman"/>
          <w:szCs w:val="28"/>
        </w:rPr>
        <w:t>;</w:t>
      </w:r>
    </w:p>
    <w:p w14:paraId="5C1C5135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Число фаз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</w:t>
      </w:r>
      <w:r w:rsidR="00DB42BB" w:rsidRPr="00C34573">
        <w:rPr>
          <w:rFonts w:cs="Times New Roman"/>
          <w:szCs w:val="28"/>
        </w:rPr>
        <w:t>;</w:t>
      </w:r>
    </w:p>
    <w:p w14:paraId="45644E7F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ое напряжение 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= 380 В (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Ф</w:t>
      </w:r>
      <w:r w:rsidRPr="00C34573">
        <w:rPr>
          <w:rFonts w:cs="Times New Roman"/>
          <w:szCs w:val="28"/>
        </w:rPr>
        <w:t>= 220 В)</w:t>
      </w:r>
      <w:r w:rsidR="00DB42BB" w:rsidRPr="00C34573">
        <w:rPr>
          <w:rFonts w:cs="Times New Roman"/>
          <w:szCs w:val="28"/>
        </w:rPr>
        <w:t>;</w:t>
      </w:r>
    </w:p>
    <w:p w14:paraId="34243BB9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Часто</w:t>
      </w:r>
      <w:r w:rsidR="00390D0D" w:rsidRPr="00C34573">
        <w:rPr>
          <w:rFonts w:cs="Times New Roman"/>
          <w:szCs w:val="28"/>
        </w:rPr>
        <w:t>та питающего напряжения – 50 Гц</w:t>
      </w:r>
      <w:r w:rsidR="00DB42BB" w:rsidRPr="00C34573">
        <w:rPr>
          <w:rFonts w:cs="Times New Roman"/>
          <w:szCs w:val="28"/>
        </w:rPr>
        <w:t>;</w:t>
      </w:r>
    </w:p>
    <w:p w14:paraId="6D13FD0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инхронная скорость </w:t>
      </w:r>
      <w:r w:rsidR="006D65FB" w:rsidRPr="00C34573">
        <w:rPr>
          <w:rFonts w:cs="Times New Roman"/>
          <w:szCs w:val="28"/>
        </w:rPr>
        <w:t>300</w:t>
      </w:r>
      <w:r w:rsidR="001F5FDB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 об/мин</w:t>
      </w:r>
      <w:r w:rsidR="00DB42BB" w:rsidRPr="00C34573">
        <w:rPr>
          <w:rFonts w:cs="Times New Roman"/>
          <w:szCs w:val="28"/>
        </w:rPr>
        <w:t>;</w:t>
      </w:r>
    </w:p>
    <w:p w14:paraId="32DEC0B2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пособ охлаждения </w:t>
      </w:r>
      <w:r w:rsidR="001F5FDB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амовентиляция </w:t>
      </w:r>
      <w:r w:rsidRPr="00C34573">
        <w:rPr>
          <w:rFonts w:cs="Times New Roman"/>
          <w:szCs w:val="28"/>
          <w:lang w:val="en-US"/>
        </w:rPr>
        <w:t>IC</w:t>
      </w:r>
      <w:r w:rsidRPr="00C34573">
        <w:rPr>
          <w:rFonts w:cs="Times New Roman"/>
          <w:szCs w:val="28"/>
        </w:rPr>
        <w:t>0</w:t>
      </w:r>
      <w:r w:rsidR="00DB42BB" w:rsidRPr="00C34573">
        <w:rPr>
          <w:rFonts w:cs="Times New Roman"/>
          <w:szCs w:val="28"/>
        </w:rPr>
        <w:t> </w:t>
      </w:r>
      <w:r w:rsidRPr="00C34573">
        <w:rPr>
          <w:rFonts w:cs="Times New Roman"/>
          <w:szCs w:val="28"/>
        </w:rPr>
        <w:t>141</w:t>
      </w:r>
      <w:r w:rsidR="00DB42BB" w:rsidRPr="00C34573">
        <w:rPr>
          <w:rFonts w:cs="Times New Roman"/>
          <w:szCs w:val="28"/>
        </w:rPr>
        <w:t>;</w:t>
      </w:r>
    </w:p>
    <w:p w14:paraId="26934DB3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ежим работы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лительный</w:t>
      </w:r>
      <w:r w:rsidR="00DB42BB" w:rsidRPr="00C34573">
        <w:rPr>
          <w:rFonts w:cs="Times New Roman"/>
          <w:szCs w:val="28"/>
        </w:rPr>
        <w:t>.</w:t>
      </w:r>
    </w:p>
    <w:p w14:paraId="7C18881E" w14:textId="77777777" w:rsidR="00787299" w:rsidRPr="00C34573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C34573">
        <w:rPr>
          <w:rFonts w:cs="Times New Roman"/>
          <w:spacing w:val="-10"/>
          <w:szCs w:val="28"/>
        </w:rPr>
        <w:t>225</w:t>
      </w:r>
      <w:r w:rsidR="001F5FDB" w:rsidRPr="00C34573">
        <w:rPr>
          <w:rFonts w:cs="Times New Roman"/>
          <w:spacing w:val="-10"/>
          <w:szCs w:val="28"/>
        </w:rPr>
        <w:t>М</w:t>
      </w:r>
      <w:r w:rsidR="001B728B" w:rsidRPr="00C34573">
        <w:rPr>
          <w:rFonts w:cs="Times New Roman"/>
          <w:spacing w:val="-10"/>
          <w:szCs w:val="28"/>
        </w:rPr>
        <w:t>2</w:t>
      </w:r>
      <w:r w:rsidRPr="00C34573">
        <w:rPr>
          <w:rFonts w:cs="Times New Roman"/>
          <w:spacing w:val="-10"/>
          <w:szCs w:val="28"/>
        </w:rPr>
        <w:t xml:space="preserve">, конструктивное исполнение </w:t>
      </w:r>
      <w:r w:rsidRPr="00C34573">
        <w:rPr>
          <w:rFonts w:cs="Times New Roman"/>
          <w:spacing w:val="-10"/>
          <w:szCs w:val="28"/>
          <w:lang w:val="en-US"/>
        </w:rPr>
        <w:t>IM</w:t>
      </w:r>
      <w:r w:rsidRPr="00C34573">
        <w:rPr>
          <w:rFonts w:cs="Times New Roman"/>
          <w:spacing w:val="-10"/>
          <w:szCs w:val="28"/>
        </w:rPr>
        <w:t xml:space="preserve">1001, исполнение по защите </w:t>
      </w:r>
      <w:r w:rsidRPr="00C34573">
        <w:rPr>
          <w:rFonts w:cs="Times New Roman"/>
          <w:spacing w:val="-10"/>
          <w:szCs w:val="28"/>
          <w:lang w:val="en-US"/>
        </w:rPr>
        <w:t>IP</w:t>
      </w:r>
      <w:r w:rsidRPr="00C34573">
        <w:rPr>
          <w:rFonts w:cs="Times New Roman"/>
          <w:spacing w:val="-10"/>
          <w:szCs w:val="28"/>
        </w:rPr>
        <w:t xml:space="preserve">44, класс нагревостойкости изоляции </w:t>
      </w:r>
      <w:r w:rsidRPr="00C34573">
        <w:rPr>
          <w:rFonts w:cs="Times New Roman"/>
          <w:spacing w:val="-10"/>
          <w:szCs w:val="28"/>
          <w:lang w:val="en-US"/>
        </w:rPr>
        <w:t>F</w:t>
      </w:r>
      <w:r w:rsidRPr="00C34573">
        <w:rPr>
          <w:rFonts w:cs="Times New Roman"/>
          <w:spacing w:val="-10"/>
          <w:szCs w:val="28"/>
        </w:rPr>
        <w:t>.</w:t>
      </w:r>
    </w:p>
    <w:p w14:paraId="542ADAA9" w14:textId="77777777" w:rsidR="00787299" w:rsidRPr="00C34573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Содержание пояснительной записки:</w:t>
      </w:r>
      <w:r w:rsidRPr="00C34573">
        <w:rPr>
          <w:rFonts w:cs="Times New Roman"/>
          <w:spacing w:val="-8"/>
          <w:szCs w:val="28"/>
          <w:vertAlign w:val="subscript"/>
        </w:rPr>
        <w:t xml:space="preserve"> </w:t>
      </w:r>
      <w:r w:rsidRPr="00C34573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C34573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зубцовой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C34573">
        <w:rPr>
          <w:rFonts w:cs="Times New Roman"/>
          <w:szCs w:val="28"/>
        </w:rPr>
        <w:t>–</w:t>
      </w:r>
      <w:r w:rsidRPr="00C34573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14FF4EF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70127B" w:rsidRPr="00C34573">
        <w:rPr>
          <w:rFonts w:cs="Times New Roman"/>
          <w:spacing w:val="-8"/>
          <w:szCs w:val="28"/>
        </w:rPr>
        <w:t>28</w:t>
      </w:r>
      <w:r w:rsidRPr="00C34573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C34573">
        <w:rPr>
          <w:rFonts w:cs="Times New Roman"/>
          <w:spacing w:val="-8"/>
          <w:szCs w:val="28"/>
        </w:rPr>
        <w:t>21</w:t>
      </w:r>
      <w:r w:rsidRPr="00C34573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Руководитель проекта: к.т.н, доцент    ___________________  / </w:t>
      </w:r>
      <w:r w:rsidRPr="00C34573">
        <w:rPr>
          <w:rFonts w:cs="Times New Roman"/>
          <w:spacing w:val="-8"/>
          <w:szCs w:val="28"/>
          <w:u w:val="single"/>
        </w:rPr>
        <w:t>Шишлин Д.И.</w:t>
      </w:r>
      <w:r w:rsidRPr="00C34573">
        <w:rPr>
          <w:rFonts w:cs="Times New Roman"/>
          <w:spacing w:val="-8"/>
          <w:szCs w:val="28"/>
        </w:rPr>
        <w:t>/</w:t>
      </w:r>
    </w:p>
    <w:p w14:paraId="014222CC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C34573">
        <w:rPr>
          <w:rFonts w:cs="Times New Roman"/>
          <w:spacing w:val="-8"/>
          <w:szCs w:val="28"/>
        </w:rPr>
        <w:t>7</w:t>
      </w:r>
      <w:r w:rsidRPr="00C34573">
        <w:rPr>
          <w:rFonts w:cs="Times New Roman"/>
          <w:spacing w:val="-8"/>
          <w:szCs w:val="28"/>
        </w:rPr>
        <w:t xml:space="preserve">    </w:t>
      </w:r>
      <w:r w:rsidRPr="00C34573">
        <w:rPr>
          <w:rFonts w:cs="Times New Roman"/>
          <w:spacing w:val="-8"/>
          <w:szCs w:val="28"/>
          <w:u w:val="single"/>
        </w:rPr>
        <w:t>сентября 20</w:t>
      </w:r>
      <w:r w:rsidR="008F4717" w:rsidRPr="00C34573">
        <w:rPr>
          <w:rFonts w:cs="Times New Roman"/>
          <w:spacing w:val="-8"/>
          <w:szCs w:val="28"/>
          <w:u w:val="single"/>
        </w:rPr>
        <w:t>21</w:t>
      </w:r>
      <w:r w:rsidRPr="00C34573">
        <w:rPr>
          <w:rFonts w:cs="Times New Roman"/>
          <w:spacing w:val="-8"/>
          <w:szCs w:val="28"/>
          <w:u w:val="single"/>
        </w:rPr>
        <w:t xml:space="preserve"> г.</w:t>
      </w:r>
      <w:r w:rsidR="007810EC" w:rsidRPr="00C34573">
        <w:rPr>
          <w:rFonts w:cs="Times New Roman"/>
          <w:spacing w:val="-8"/>
          <w:szCs w:val="28"/>
          <w:u w:val="single"/>
        </w:rPr>
        <w:t xml:space="preserve"> </w:t>
      </w:r>
      <w:r w:rsidRPr="00C34573">
        <w:rPr>
          <w:rFonts w:cs="Times New Roman"/>
          <w:spacing w:val="-8"/>
          <w:szCs w:val="28"/>
          <w:u w:val="single"/>
        </w:rPr>
        <w:br w:type="page"/>
      </w:r>
    </w:p>
    <w:p w14:paraId="137956AB" w14:textId="77777777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C34573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41DF9653" w:rsidR="00716B99" w:rsidRPr="00C34573" w:rsidRDefault="00716B99" w:rsidP="00716B99">
      <w:pPr>
        <w:rPr>
          <w:rFonts w:cs="Times New Roman"/>
          <w:color w:val="auto"/>
        </w:rPr>
      </w:pPr>
      <w:r w:rsidRPr="00C34573">
        <w:rPr>
          <w:rFonts w:cs="Times New Roman"/>
        </w:rPr>
        <w:t>C.</w:t>
      </w:r>
      <w:r w:rsidR="00E6313A" w:rsidRPr="00E6313A">
        <w:rPr>
          <w:rFonts w:cs="Times New Roman"/>
        </w:rPr>
        <w:t>50</w:t>
      </w:r>
      <w:r w:rsidRPr="00C34573">
        <w:rPr>
          <w:rFonts w:cs="Times New Roman"/>
        </w:rPr>
        <w:t xml:space="preserve">. Ил.6. Табл.2. Литература 3 назв. </w:t>
      </w:r>
    </w:p>
    <w:p w14:paraId="341E29FC" w14:textId="77777777" w:rsidR="00D7797E" w:rsidRPr="00306FFD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C34573" w:rsidRDefault="00D7797E">
      <w:pPr>
        <w:spacing w:after="200" w:line="276" w:lineRule="auto"/>
        <w:ind w:firstLine="0"/>
        <w:contextualSpacing w:val="0"/>
        <w:jc w:val="left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="Times New Roman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C34573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C34573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C34573" w:rsidRDefault="00392266" w:rsidP="00D7797E">
          <w:pPr>
            <w:rPr>
              <w:rFonts w:cs="Times New Roman"/>
              <w:szCs w:val="28"/>
            </w:rPr>
          </w:pPr>
        </w:p>
        <w:p w14:paraId="5D04B4DB" w14:textId="77777777" w:rsidR="00FB3914" w:rsidRPr="00C34573" w:rsidRDefault="00E05E0C">
          <w:pPr>
            <w:pStyle w:val="11"/>
            <w:rPr>
              <w:rFonts w:cs="Times New Roman"/>
              <w:noProof/>
              <w:color w:val="auto"/>
              <w:sz w:val="22"/>
            </w:rPr>
          </w:pPr>
          <w:r w:rsidRPr="00C34573">
            <w:rPr>
              <w:rFonts w:cs="Times New Roman"/>
              <w:szCs w:val="28"/>
            </w:rPr>
            <w:fldChar w:fldCharType="begin"/>
          </w:r>
          <w:r w:rsidR="00787299" w:rsidRPr="00C34573">
            <w:rPr>
              <w:rFonts w:cs="Times New Roman"/>
              <w:szCs w:val="28"/>
            </w:rPr>
            <w:instrText xml:space="preserve"> TOC \o "1-3" \h \z \u </w:instrText>
          </w:r>
          <w:r w:rsidRPr="00C34573">
            <w:rPr>
              <w:rFonts w:cs="Times New Roman"/>
              <w:szCs w:val="28"/>
            </w:rPr>
            <w:fldChar w:fldCharType="separate"/>
          </w:r>
          <w:hyperlink w:anchor="_Toc89085228" w:history="1">
            <w:r w:rsidR="00FB3914" w:rsidRPr="00C34573">
              <w:rPr>
                <w:rStyle w:val="a6"/>
                <w:rFonts w:cs="Times New Roman"/>
                <w:noProof/>
              </w:rPr>
              <w:t>Введ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5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89B18B1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29" w:history="1">
            <w:r w:rsidR="00FB3914" w:rsidRPr="00C34573">
              <w:rPr>
                <w:rStyle w:val="a6"/>
                <w:rFonts w:cs="Times New Roman"/>
                <w:noProof/>
              </w:rPr>
              <w:t>1 Выбор главных размеров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10EFDB1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0" w:history="1">
            <w:r w:rsidR="00FB3914" w:rsidRPr="00C34573">
              <w:rPr>
                <w:rStyle w:val="a6"/>
                <w:rFonts w:cs="Times New Roman"/>
                <w:noProof/>
              </w:rPr>
              <w:t xml:space="preserve">2 Определение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Z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>1</w:t>
            </w:r>
            <w:r w:rsidR="00FB3914" w:rsidRPr="00C34573">
              <w:rPr>
                <w:rStyle w:val="a6"/>
                <w:rFonts w:cs="Times New Roman"/>
                <w:noProof/>
              </w:rPr>
              <w:t xml:space="preserve">,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w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 xml:space="preserve">1 </w:t>
            </w:r>
            <w:r w:rsidR="00FB3914" w:rsidRPr="00C34573">
              <w:rPr>
                <w:rStyle w:val="a6"/>
                <w:rFonts w:cs="Times New Roman"/>
                <w:noProof/>
              </w:rPr>
              <w:t>и сечения провода обмотки ста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0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8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273C68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1" w:history="1">
            <w:r w:rsidR="00FB3914" w:rsidRPr="00C34573">
              <w:rPr>
                <w:rStyle w:val="a6"/>
                <w:rFonts w:cs="Times New Roman"/>
                <w:noProof/>
              </w:rPr>
              <w:t>3 Расчёт размеров зубцовой зоны статора и воздушного заз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1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11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4511BD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2" w:history="1">
            <w:r w:rsidR="00FB3914" w:rsidRPr="00C34573">
              <w:rPr>
                <w:rStyle w:val="a6"/>
                <w:rFonts w:cs="Times New Roman"/>
                <w:noProof/>
              </w:rPr>
              <w:t>4 Расчёт ро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2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13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FC63CB9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3" w:history="1">
            <w:r w:rsidR="00FB3914" w:rsidRPr="00C34573">
              <w:rPr>
                <w:rStyle w:val="a6"/>
                <w:rFonts w:cs="Times New Roman"/>
                <w:noProof/>
              </w:rPr>
              <w:t>5 Расчёт намагничивающего ток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3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1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31486D5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4" w:history="1">
            <w:r w:rsidR="00FB3914" w:rsidRPr="00C34573">
              <w:rPr>
                <w:rStyle w:val="a6"/>
                <w:rFonts w:cs="Times New Roman"/>
                <w:noProof/>
              </w:rPr>
              <w:t>6 Параметры рабочего режим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4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2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5857C82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5" w:history="1">
            <w:r w:rsidR="00FB3914" w:rsidRPr="00C34573">
              <w:rPr>
                <w:rStyle w:val="a6"/>
                <w:rFonts w:cs="Times New Roman"/>
                <w:noProof/>
              </w:rPr>
              <w:t>7 Расчёт потерь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5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2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D066D0E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6" w:history="1">
            <w:r w:rsidR="00FB3914" w:rsidRPr="00C34573">
              <w:rPr>
                <w:rStyle w:val="a6"/>
                <w:rFonts w:cs="Times New Roman"/>
                <w:noProof/>
              </w:rPr>
              <w:t>8 Расчёт рабочих и пусковых характеристик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6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3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A92863C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7" w:history="1">
            <w:r w:rsidR="00FB3914" w:rsidRPr="00C34573">
              <w:rPr>
                <w:rStyle w:val="a6"/>
                <w:rFonts w:cs="Times New Roman"/>
                <w:noProof/>
              </w:rPr>
              <w:t>9 Тепловой расчет и расчет вентиляции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7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45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2345E9A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8" w:history="1">
            <w:r w:rsidR="00FB3914" w:rsidRPr="00C34573">
              <w:rPr>
                <w:rStyle w:val="a6"/>
                <w:rFonts w:cs="Times New Roman"/>
                <w:noProof/>
              </w:rPr>
              <w:t>Заключ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49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E1DF344" w14:textId="77777777" w:rsidR="00FB3914" w:rsidRPr="00C34573" w:rsidRDefault="000A548C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9" w:history="1">
            <w:r w:rsidR="00FB3914" w:rsidRPr="00C34573">
              <w:rPr>
                <w:rStyle w:val="a6"/>
                <w:rFonts w:cs="Times New Roman"/>
                <w:noProof/>
              </w:rPr>
              <w:t>Список используемой литературы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0502DA">
              <w:rPr>
                <w:rFonts w:cs="Times New Roman"/>
                <w:noProof/>
                <w:webHidden/>
              </w:rPr>
              <w:t>5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C34573" w:rsidRDefault="00E05E0C" w:rsidP="00D7797E">
          <w:pPr>
            <w:rPr>
              <w:rFonts w:cs="Times New Roman"/>
              <w:szCs w:val="28"/>
            </w:rPr>
          </w:pPr>
          <w:r w:rsidRPr="00C34573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C34573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C34573">
        <w:rPr>
          <w:rFonts w:cs="Times New Roman"/>
          <w:b/>
          <w:spacing w:val="-8"/>
          <w:szCs w:val="28"/>
          <w:u w:val="single"/>
        </w:rPr>
        <w:br w:type="page"/>
      </w:r>
    </w:p>
    <w:p w14:paraId="62F626D2" w14:textId="77777777" w:rsidR="00787299" w:rsidRPr="00C34573" w:rsidRDefault="00787299" w:rsidP="00376965">
      <w:pPr>
        <w:pStyle w:val="1"/>
        <w:rPr>
          <w:szCs w:val="28"/>
        </w:rPr>
      </w:pPr>
      <w:bookmarkStart w:id="1" w:name="_Toc89085228"/>
      <w:r w:rsidRPr="00C34573">
        <w:rPr>
          <w:szCs w:val="28"/>
        </w:rPr>
        <w:lastRenderedPageBreak/>
        <w:t>Введение</w:t>
      </w:r>
      <w:bookmarkEnd w:id="1"/>
    </w:p>
    <w:p w14:paraId="183C332A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588382CF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Асинхронный двигатель является преобразователем электрической энергии в механическую и составляет </w:t>
      </w:r>
      <w:proofErr w:type="gramStart"/>
      <w:r w:rsidRPr="00C34573">
        <w:rPr>
          <w:rFonts w:cs="Times New Roman"/>
          <w:szCs w:val="28"/>
        </w:rPr>
        <w:t>основу большинства механизмов</w:t>
      </w:r>
      <w:proofErr w:type="gramEnd"/>
      <w:r w:rsidRPr="00C34573">
        <w:rPr>
          <w:rFonts w:cs="Times New Roman"/>
          <w:szCs w:val="28"/>
        </w:rPr>
        <w:t xml:space="preserve"> использующихся во всех отраслях народного хозяйства.</w:t>
      </w:r>
    </w:p>
    <w:p w14:paraId="483E3403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C34573" w:rsidRDefault="005D119D" w:rsidP="00376965">
      <w:pPr>
        <w:pStyle w:val="1"/>
        <w:rPr>
          <w:szCs w:val="28"/>
        </w:rPr>
      </w:pPr>
      <w:r w:rsidRPr="00C34573">
        <w:rPr>
          <w:szCs w:val="28"/>
        </w:rPr>
        <w:br w:type="page"/>
      </w:r>
      <w:bookmarkStart w:id="2" w:name="_Toc508337881"/>
      <w:bookmarkStart w:id="3" w:name="_Toc89085229"/>
      <w:r w:rsidR="00743A44" w:rsidRPr="00C34573">
        <w:rPr>
          <w:szCs w:val="28"/>
        </w:rPr>
        <w:lastRenderedPageBreak/>
        <w:t xml:space="preserve">1 </w:t>
      </w:r>
      <w:r w:rsidRPr="00C34573">
        <w:rPr>
          <w:szCs w:val="28"/>
        </w:rPr>
        <w:t>Выбор главных размеров</w:t>
      </w:r>
      <w:bookmarkEnd w:id="2"/>
      <w:bookmarkEnd w:id="3"/>
    </w:p>
    <w:p w14:paraId="7F88A2B2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37D69195" w14:textId="77777777" w:rsidR="009C2010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C34573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C34573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702071833" r:id="rId9"/>
        </w:object>
      </w:r>
      <w:r w:rsidR="00147769" w:rsidRPr="00C34573">
        <w:rPr>
          <w:rFonts w:cs="Times New Roman"/>
          <w:sz w:val="28"/>
          <w:szCs w:val="28"/>
        </w:rPr>
        <w:t>,</w:t>
      </w:r>
    </w:p>
    <w:p w14:paraId="45B1CE18" w14:textId="77777777" w:rsidR="002D63AA" w:rsidRPr="00C34573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C34573" w:rsidRDefault="00B74B9B" w:rsidP="0014776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n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инхронная частота вращения, об/мин; </w:t>
      </w:r>
      <w:r w:rsidRPr="00C34573">
        <w:rPr>
          <w:rFonts w:cs="Times New Roman"/>
          <w:i/>
          <w:szCs w:val="28"/>
        </w:rPr>
        <w:t>f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астота питания, Гц.</w:t>
      </w:r>
    </w:p>
    <w:p w14:paraId="10C6C6FA" w14:textId="7D9E2E7C" w:rsidR="005D119D" w:rsidRPr="00C34573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225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392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5B7D50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C34573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C34573">
        <w:rPr>
          <w:rStyle w:val="32"/>
          <w:rFonts w:cs="Times New Roman"/>
          <w:sz w:val="28"/>
          <w:szCs w:val="28"/>
        </w:rPr>
        <w:t xml:space="preserve">.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C34573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5A13186A" w:rsidR="00D714C8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12"/>
          <w:sz w:val="28"/>
          <w:szCs w:val="28"/>
        </w:rPr>
        <w:object w:dxaOrig="3360" w:dyaOrig="360" w14:anchorId="17998693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702071834" r:id="rId11"/>
        </w:object>
      </w:r>
      <w:r w:rsidR="00875D5A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6A49E8" w:rsidRPr="00C34573">
        <w:rPr>
          <w:rFonts w:ascii="Times New Roman" w:hAnsi="Times New Roman" w:cs="Times New Roman"/>
          <w:sz w:val="28"/>
          <w:szCs w:val="28"/>
        </w:rPr>
        <w:t>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C34573">
        <w:rPr>
          <w:rFonts w:ascii="Times New Roman" w:hAnsi="Times New Roman" w:cs="Times New Roman"/>
          <w:sz w:val="28"/>
          <w:szCs w:val="28"/>
        </w:rPr>
        <w:t>4</w:t>
      </w:r>
      <w:r w:rsidR="00D714C8" w:rsidRPr="00C3457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C34573">
        <w:rPr>
          <w:rFonts w:ascii="Times New Roman" w:hAnsi="Times New Roman" w:cs="Times New Roman"/>
          <w:sz w:val="28"/>
          <w:szCs w:val="28"/>
        </w:rPr>
        <w:t>80</w:t>
      </w:r>
      <w:r w:rsidR="00D714C8" w:rsidRPr="00C3457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 w:rsidRPr="00C34573">
        <w:rPr>
          <w:rFonts w:ascii="Times New Roman" w:hAnsi="Times New Roman" w:cs="Times New Roman"/>
          <w:sz w:val="28"/>
          <w:szCs w:val="28"/>
        </w:rPr>
        <w:t>2</w:t>
      </w:r>
      <w:r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14:paraId="235D0EFC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6549F238" w:rsidR="00875D5A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340" w:dyaOrig="660" w14:anchorId="77CC6A60">
          <v:shape id="_x0000_i1027" type="#_x0000_t75" style="width:116.25pt;height:33.75pt" o:ole="">
            <v:imagedata r:id="rId12" o:title=""/>
          </v:shape>
          <o:OLEObject Type="Embed" ProgID="Equation.DSMT4" ShapeID="_x0000_i1027" DrawAspect="Content" ObjectID="_1702071835" r:id="rId13"/>
        </w:object>
      </w:r>
      <w:r w:rsidR="007E1734" w:rsidRPr="00C34573">
        <w:rPr>
          <w:rFonts w:ascii="Times New Roman" w:hAnsi="Times New Roman" w:cs="Times New Roman"/>
          <w:sz w:val="28"/>
          <w:szCs w:val="28"/>
        </w:rPr>
        <w:t>, 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42356C83" w:rsidR="005D119D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400" w:dyaOrig="660" w14:anchorId="7819CED2">
          <v:shape id="_x0000_i1028" type="#_x0000_t75" style="width:119.25pt;height:33.75pt" o:ole="">
            <v:imagedata r:id="rId14" o:title=""/>
          </v:shape>
          <o:OLEObject Type="Embed" ProgID="Equation.DSMT4" ShapeID="_x0000_i1028" DrawAspect="Content" ObjectID="_1702071836" r:id="rId15"/>
        </w:object>
      </w:r>
      <w:r w:rsidR="006A49E8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C34573">
        <w:rPr>
          <w:rFonts w:ascii="Times New Roman" w:hAnsi="Times New Roman" w:cs="Times New Roman"/>
          <w:sz w:val="28"/>
          <w:szCs w:val="28"/>
        </w:rPr>
        <w:t>Вт</w:t>
      </w:r>
      <w:r w:rsidR="00CF0A3C" w:rsidRPr="00C34573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0CFCE605" w:rsidR="005D119D" w:rsidRPr="00C34573" w:rsidRDefault="007205C9" w:rsidP="00161C4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ощность на валу двигателя, Вт; k</w:t>
      </w:r>
      <w:r w:rsidRPr="00C34573">
        <w:rPr>
          <w:rFonts w:cs="Times New Roman"/>
          <w:szCs w:val="28"/>
          <w:vertAlign w:val="subscript"/>
        </w:rPr>
        <w:t>E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тношение ЭДС об</w:t>
      </w:r>
      <w:r w:rsidRPr="00C34573">
        <w:rPr>
          <w:rFonts w:cs="Times New Roman"/>
          <w:szCs w:val="28"/>
        </w:rPr>
        <w:softHyphen/>
        <w:t>мотки статора к номинальному напряжению</w:t>
      </w:r>
      <w:r w:rsidR="00E359BC" w:rsidRPr="00C34573">
        <w:rPr>
          <w:rFonts w:cs="Times New Roman"/>
          <w:szCs w:val="28"/>
        </w:rPr>
        <w:t xml:space="preserve">. </w:t>
      </w:r>
      <w:r w:rsidR="005D119D" w:rsidRPr="00C34573">
        <w:rPr>
          <w:rFonts w:cs="Times New Roman"/>
          <w:i/>
          <w:szCs w:val="28"/>
        </w:rPr>
        <w:t>k</w:t>
      </w:r>
      <w:r w:rsidR="005D119D" w:rsidRPr="00C34573">
        <w:rPr>
          <w:rFonts w:cs="Times New Roman"/>
          <w:szCs w:val="28"/>
          <w:vertAlign w:val="subscript"/>
        </w:rPr>
        <w:t>E</w:t>
      </w:r>
      <w:r w:rsidR="006A49E8" w:rsidRPr="00C34573">
        <w:rPr>
          <w:rFonts w:cs="Times New Roman"/>
          <w:szCs w:val="28"/>
          <w:vertAlign w:val="subscript"/>
        </w:rPr>
        <w:t xml:space="preserve"> </w:t>
      </w:r>
      <w:r w:rsidR="006A49E8" w:rsidRPr="00C34573">
        <w:rPr>
          <w:rFonts w:cs="Times New Roman"/>
          <w:szCs w:val="28"/>
        </w:rPr>
        <w:t>= 0,98</w:t>
      </w:r>
      <w:r w:rsidR="005D119D" w:rsidRPr="00C34573">
        <w:rPr>
          <w:rFonts w:cs="Times New Roman"/>
          <w:szCs w:val="28"/>
        </w:rPr>
        <w:t>; η</w:t>
      </w:r>
      <w:r w:rsidR="006A49E8" w:rsidRPr="00C34573">
        <w:rPr>
          <w:rFonts w:cs="Times New Roman"/>
          <w:szCs w:val="28"/>
        </w:rPr>
        <w:t xml:space="preserve"> = 0,90</w:t>
      </w:r>
      <w:r w:rsidR="005D119D" w:rsidRPr="00C34573">
        <w:rPr>
          <w:rFonts w:cs="Times New Roman"/>
          <w:szCs w:val="28"/>
        </w:rPr>
        <w:t xml:space="preserve"> и cosφ</w:t>
      </w:r>
      <w:r w:rsidR="006A49E8" w:rsidRPr="00C34573">
        <w:rPr>
          <w:rFonts w:cs="Times New Roman"/>
          <w:szCs w:val="28"/>
        </w:rPr>
        <w:t xml:space="preserve"> = 0,91</w:t>
      </w:r>
      <w:r w:rsidR="005D119D" w:rsidRPr="00C34573">
        <w:rPr>
          <w:rFonts w:cs="Times New Roman"/>
          <w:szCs w:val="28"/>
        </w:rPr>
        <w:t>.</w:t>
      </w:r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Электромагнитные нагрузки</w:t>
      </w:r>
      <w:r w:rsidR="006A49E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A</w:t>
      </w:r>
      <w:r w:rsidR="005D119D" w:rsidRPr="00C34573">
        <w:rPr>
          <w:rFonts w:cs="Times New Roman"/>
          <w:szCs w:val="28"/>
        </w:rPr>
        <w:t xml:space="preserve"> = </w:t>
      </w:r>
      <w:r w:rsidR="00D66AA5" w:rsidRPr="00C34573">
        <w:rPr>
          <w:rFonts w:cs="Times New Roman"/>
          <w:szCs w:val="28"/>
        </w:rPr>
        <w:t>400</w:t>
      </w:r>
      <w:r w:rsidR="006A49E8" w:rsidRPr="00C34573">
        <w:rPr>
          <w:rFonts w:cs="Times New Roman"/>
          <w:szCs w:val="28"/>
        </w:rPr>
        <w:t>00</w:t>
      </w:r>
      <w:r w:rsidR="005D119D" w:rsidRPr="00C34573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4</m:t>
        </m:r>
      </m:oMath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Тл</w:t>
      </w:r>
      <w:r w:rsidR="00161C48" w:rsidRPr="00C34573">
        <w:rPr>
          <w:rFonts w:cs="Times New Roman"/>
          <w:szCs w:val="28"/>
        </w:rPr>
        <w:t xml:space="preserve">. </w:t>
      </w:r>
      <w:r w:rsidR="005D119D" w:rsidRPr="00C34573">
        <w:rPr>
          <w:rFonts w:cs="Times New Roman"/>
          <w:szCs w:val="28"/>
        </w:rPr>
        <w:t>Обмоточный коэффициент для однослойной обмотки</w:t>
      </w:r>
      <w:r w:rsidR="000036AD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k</w:t>
      </w:r>
      <w:r w:rsidR="005D119D" w:rsidRPr="00C34573">
        <w:rPr>
          <w:rFonts w:cs="Times New Roman"/>
          <w:szCs w:val="28"/>
          <w:vertAlign w:val="subscript"/>
        </w:rPr>
        <w:t>об1</w:t>
      </w:r>
      <w:r w:rsidR="005D119D" w:rsidRPr="00C34573">
        <w:rPr>
          <w:rFonts w:cs="Times New Roman"/>
          <w:szCs w:val="28"/>
        </w:rPr>
        <w:t xml:space="preserve"> = 0,95</w:t>
      </w:r>
      <w:r w:rsidR="000036AD" w:rsidRPr="00C34573">
        <w:rPr>
          <w:rFonts w:cs="Times New Roman"/>
          <w:szCs w:val="28"/>
        </w:rPr>
        <w:t>.</w:t>
      </w:r>
    </w:p>
    <w:p w14:paraId="739326D8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C34573">
        <w:rPr>
          <w:rFonts w:ascii="Times New Roman" w:hAnsi="Times New Roman" w:cs="Times New Roman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C34573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13F976EC" w:rsidR="000036AD" w:rsidRPr="00C34573" w:rsidRDefault="004E5FA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7460" w:dyaOrig="680" w14:anchorId="11204880">
          <v:shape id="_x0000_i1029" type="#_x0000_t75" style="width:370.5pt;height:34.5pt" o:ole="">
            <v:imagedata r:id="rId16" o:title=""/>
          </v:shape>
          <o:OLEObject Type="Embed" ProgID="Equation.DSMT4" ShapeID="_x0000_i1029" DrawAspect="Content" ObjectID="_1702071837" r:id="rId17"/>
        </w:object>
      </w:r>
      <w:r w:rsidR="007E1734" w:rsidRPr="00C34573">
        <w:rPr>
          <w:rFonts w:cs="Times New Roman"/>
          <w:sz w:val="28"/>
          <w:szCs w:val="28"/>
        </w:rPr>
        <w:t>, м</w:t>
      </w:r>
      <w:r w:rsidR="00147769" w:rsidRPr="00C34573">
        <w:rPr>
          <w:rFonts w:cs="Times New Roman"/>
          <w:sz w:val="28"/>
          <w:szCs w:val="28"/>
        </w:rPr>
        <w:t>.</w:t>
      </w:r>
    </w:p>
    <w:p w14:paraId="515AEB63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C34573" w:rsidRDefault="00B74B9B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C34573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C34573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702071838" r:id="rId19"/>
        </w:object>
      </w:r>
      <w:r w:rsidRPr="00C34573">
        <w:rPr>
          <w:rFonts w:cs="Times New Roman"/>
          <w:sz w:val="28"/>
          <w:szCs w:val="28"/>
        </w:rPr>
        <w:t>, рад/с</w:t>
      </w:r>
      <w:r w:rsidR="00147769" w:rsidRPr="00C34573">
        <w:rPr>
          <w:rFonts w:cs="Times New Roman"/>
          <w:sz w:val="28"/>
          <w:szCs w:val="28"/>
        </w:rPr>
        <w:t>.</w:t>
      </w:r>
    </w:p>
    <w:p w14:paraId="1B2DA08F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8C4B942" w:rsidR="00D21879" w:rsidRPr="00C34573" w:rsidRDefault="00EC7C4D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260" w:dyaOrig="660" w14:anchorId="3228FC6C">
          <v:shape id="_x0000_i1031" type="#_x0000_t75" style="width:112.5pt;height:33.75pt" o:ole="">
            <v:imagedata r:id="rId20" o:title=""/>
          </v:shape>
          <o:OLEObject Type="Embed" ProgID="Equation.DSMT4" ShapeID="_x0000_i1031" DrawAspect="Content" ObjectID="_1702071839" r:id="rId21"/>
        </w:object>
      </w:r>
      <w:r w:rsidR="00147769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4264133A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C34573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C34573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C34573" w:rsidRDefault="009A184A" w:rsidP="00376965">
      <w:pPr>
        <w:pStyle w:val="1"/>
        <w:rPr>
          <w:szCs w:val="28"/>
        </w:rPr>
      </w:pPr>
      <w:bookmarkStart w:id="4" w:name="_Toc508337882"/>
      <w:bookmarkStart w:id="5" w:name="_Toc89085230"/>
      <w:r w:rsidRPr="00C34573">
        <w:rPr>
          <w:szCs w:val="28"/>
        </w:rPr>
        <w:lastRenderedPageBreak/>
        <w:t xml:space="preserve">2 </w:t>
      </w:r>
      <w:r w:rsidR="005D119D" w:rsidRPr="00C34573">
        <w:rPr>
          <w:szCs w:val="28"/>
        </w:rPr>
        <w:t xml:space="preserve">Определение </w:t>
      </w:r>
      <w:r w:rsidR="005D119D" w:rsidRPr="00C34573">
        <w:rPr>
          <w:i/>
          <w:szCs w:val="28"/>
          <w:lang w:val="en-US"/>
        </w:rPr>
        <w:t>Z</w:t>
      </w:r>
      <w:r w:rsidR="005D119D" w:rsidRPr="00C34573">
        <w:rPr>
          <w:szCs w:val="28"/>
          <w:vertAlign w:val="subscript"/>
        </w:rPr>
        <w:t>1</w:t>
      </w:r>
      <w:r w:rsidR="005D119D" w:rsidRPr="00C34573">
        <w:rPr>
          <w:szCs w:val="28"/>
        </w:rPr>
        <w:t xml:space="preserve">, </w:t>
      </w:r>
      <w:r w:rsidR="005D119D" w:rsidRPr="00C34573">
        <w:rPr>
          <w:i/>
          <w:szCs w:val="28"/>
          <w:lang w:val="en-US"/>
        </w:rPr>
        <w:t>w</w:t>
      </w:r>
      <w:r w:rsidR="005D119D" w:rsidRPr="00C34573">
        <w:rPr>
          <w:szCs w:val="28"/>
          <w:vertAlign w:val="subscript"/>
        </w:rPr>
        <w:t xml:space="preserve">1 </w:t>
      </w:r>
      <w:r w:rsidR="005D119D" w:rsidRPr="00C34573">
        <w:rPr>
          <w:szCs w:val="28"/>
        </w:rPr>
        <w:t>и сечения провода обмотки статора</w:t>
      </w:r>
      <w:bookmarkEnd w:id="4"/>
      <w:bookmarkEnd w:id="5"/>
    </w:p>
    <w:p w14:paraId="4C10362D" w14:textId="77777777" w:rsidR="009A184A" w:rsidRPr="00C34573" w:rsidRDefault="009A184A" w:rsidP="009A184A">
      <w:pPr>
        <w:rPr>
          <w:rFonts w:cs="Times New Roman"/>
          <w:szCs w:val="28"/>
        </w:rPr>
      </w:pPr>
    </w:p>
    <w:p w14:paraId="24FB3032" w14:textId="14FE5796" w:rsidR="007D1113" w:rsidRPr="00C34573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едельные значения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ax</w:t>
      </w:r>
      <w:r w:rsidRPr="00C34573">
        <w:rPr>
          <w:rFonts w:cs="Times New Roman"/>
          <w:sz w:val="28"/>
          <w:szCs w:val="28"/>
        </w:rPr>
        <w:t xml:space="preserve"> = 1</w:t>
      </w:r>
      <w:r w:rsidR="00DF2B4E" w:rsidRPr="00C3457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in</w:t>
      </w:r>
      <w:r w:rsidRPr="00C34573">
        <w:rPr>
          <w:rFonts w:cs="Times New Roman"/>
          <w:sz w:val="28"/>
          <w:szCs w:val="28"/>
          <w:vertAlign w:val="subscript"/>
        </w:rPr>
        <w:t xml:space="preserve"> </w:t>
      </w:r>
      <w:r w:rsidRPr="00C34573">
        <w:rPr>
          <w:rFonts w:cs="Times New Roman"/>
          <w:sz w:val="28"/>
          <w:szCs w:val="28"/>
        </w:rPr>
        <w:t>= 1</w:t>
      </w:r>
      <w:r w:rsidR="00DF2B4E" w:rsidRPr="00C34573">
        <w:rPr>
          <w:rFonts w:cs="Times New Roman"/>
          <w:sz w:val="28"/>
          <w:szCs w:val="28"/>
        </w:rPr>
        <w:t>6</w:t>
      </w:r>
      <w:r w:rsidRPr="00C34573">
        <w:rPr>
          <w:rFonts w:cs="Times New Roman"/>
          <w:sz w:val="28"/>
          <w:szCs w:val="28"/>
        </w:rPr>
        <w:t xml:space="preserve"> мм</w:t>
      </w:r>
      <w:r w:rsidR="003F7463" w:rsidRPr="00C34573">
        <w:rPr>
          <w:rFonts w:cs="Times New Roman"/>
          <w:sz w:val="28"/>
          <w:szCs w:val="28"/>
        </w:rPr>
        <w:t>.</w:t>
      </w:r>
      <w:r w:rsidR="00837D2C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4E868ED6" w:rsidR="007D111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702071840" r:id="rId23"/>
        </w:object>
      </w:r>
      <w:r w:rsidR="00B41BD2" w:rsidRPr="00C34573">
        <w:rPr>
          <w:rFonts w:cs="Times New Roman"/>
          <w:sz w:val="28"/>
          <w:szCs w:val="28"/>
        </w:rPr>
        <w:t>;</w:t>
      </w:r>
    </w:p>
    <w:p w14:paraId="3321BA51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66EEAB9E" w:rsidR="00C9175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702071841" r:id="rId2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6376EC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31BF9605" w:rsidR="00D227F5" w:rsidRPr="00C34573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</w:t>
      </w:r>
      <w:r w:rsidR="005D119D" w:rsidRPr="00C34573">
        <w:rPr>
          <w:rFonts w:cs="Times New Roman"/>
          <w:sz w:val="28"/>
          <w:szCs w:val="28"/>
        </w:rPr>
        <w:t xml:space="preserve">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Z</w:t>
      </w:r>
      <w:r w:rsidR="005D119D" w:rsidRPr="00C34573">
        <w:rPr>
          <w:rFonts w:cs="Times New Roman"/>
          <w:sz w:val="28"/>
          <w:szCs w:val="28"/>
          <w:vertAlign w:val="subscript"/>
        </w:rPr>
        <w:t>1</w:t>
      </w:r>
      <w:r w:rsidR="005D119D" w:rsidRPr="00C34573">
        <w:rPr>
          <w:rFonts w:cs="Times New Roman"/>
          <w:sz w:val="28"/>
          <w:szCs w:val="28"/>
        </w:rPr>
        <w:t>=</w:t>
      </w:r>
      <w:r w:rsidR="00162256" w:rsidRPr="00C34573">
        <w:rPr>
          <w:rFonts w:cs="Times New Roman"/>
          <w:sz w:val="28"/>
          <w:szCs w:val="28"/>
        </w:rPr>
        <w:t>36</w:t>
      </w:r>
      <w:r w:rsidR="005D119D" w:rsidRPr="00C34573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5EB861FE" w:rsidR="00D227F5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2340" w:dyaOrig="660" w14:anchorId="30391682">
          <v:shape id="_x0000_i1034" type="#_x0000_t75" style="width:116.25pt;height:33.75pt" o:ole="">
            <v:imagedata r:id="rId26" o:title=""/>
          </v:shape>
          <o:OLEObject Type="Embed" ProgID="Equation.DSMT4" ShapeID="_x0000_i1034" DrawAspect="Content" ObjectID="_1702071842" r:id="rId27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469ACDF9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Зубцовое деление статора (окончательно) </w:t>
      </w:r>
    </w:p>
    <w:p w14:paraId="182FA647" w14:textId="77777777" w:rsidR="009A184A" w:rsidRPr="00C34573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6DD5B25F" w:rsidR="004724F6" w:rsidRPr="00C34573" w:rsidRDefault="009C1D0D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702071843" r:id="rId29"/>
        </w:object>
      </w:r>
      <w:r w:rsidR="004724F6" w:rsidRPr="00C34573">
        <w:rPr>
          <w:rFonts w:cs="Times New Roman"/>
          <w:sz w:val="28"/>
          <w:szCs w:val="28"/>
        </w:rPr>
        <w:t>, м</w:t>
      </w:r>
      <w:r w:rsidR="00B41BD2" w:rsidRPr="00C34573">
        <w:rPr>
          <w:rFonts w:cs="Times New Roman"/>
          <w:sz w:val="28"/>
          <w:szCs w:val="28"/>
        </w:rPr>
        <w:t>.</w:t>
      </w:r>
    </w:p>
    <w:p w14:paraId="71C8D353" w14:textId="77777777" w:rsidR="009A184A" w:rsidRPr="00C34573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C34573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C34573">
        <w:rPr>
          <w:rStyle w:val="32"/>
          <w:rFonts w:cs="Times New Roman"/>
          <w:sz w:val="28"/>
          <w:szCs w:val="28"/>
        </w:rPr>
        <w:t xml:space="preserve"> = </w:t>
      </w:r>
      <w:r w:rsidR="00B8622F" w:rsidRPr="00C34573">
        <w:rPr>
          <w:rStyle w:val="32"/>
          <w:rFonts w:cs="Times New Roman"/>
          <w:sz w:val="28"/>
          <w:szCs w:val="28"/>
        </w:rPr>
        <w:t>1</w:t>
      </w:r>
      <w:r w:rsidRPr="00C34573">
        <w:rPr>
          <w:rStyle w:val="32"/>
          <w:rFonts w:cs="Times New Roman"/>
          <w:sz w:val="28"/>
          <w:szCs w:val="28"/>
        </w:rPr>
        <w:t>)</w:t>
      </w:r>
      <w:r w:rsidR="00B8622F" w:rsidRPr="00C34573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C34573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5A8643D5" w:rsidR="008A28FE" w:rsidRPr="00C34573" w:rsidRDefault="00AD6AA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900" w:dyaOrig="680" w14:anchorId="2D0115EC">
          <v:shape id="_x0000_i1036" type="#_x0000_t75" style="width:244.5pt;height:34.5pt" o:ole="">
            <v:imagedata r:id="rId30" o:title=""/>
          </v:shape>
          <o:OLEObject Type="Embed" ProgID="Equation.DSMT4" ShapeID="_x0000_i1036" DrawAspect="Content" ObjectID="_1702071844" r:id="rId31"/>
        </w:object>
      </w:r>
      <w:r w:rsidR="008A28FE" w:rsidRPr="00C34573">
        <w:rPr>
          <w:rFonts w:cs="Times New Roman"/>
          <w:sz w:val="28"/>
          <w:szCs w:val="28"/>
        </w:rPr>
        <w:t xml:space="preserve">, </w:t>
      </w:r>
      <w:r w:rsidR="008A28FE" w:rsidRPr="00C34573">
        <w:rPr>
          <w:rFonts w:cs="Times New Roman"/>
          <w:sz w:val="28"/>
          <w:szCs w:val="28"/>
          <w:lang w:val="en-US"/>
        </w:rPr>
        <w:t>A</w:t>
      </w:r>
      <w:r w:rsidR="00B41BD2" w:rsidRPr="00C34573">
        <w:rPr>
          <w:rFonts w:cs="Times New Roman"/>
          <w:sz w:val="28"/>
          <w:szCs w:val="28"/>
        </w:rPr>
        <w:t>.</w:t>
      </w:r>
    </w:p>
    <w:p w14:paraId="2DB1FB31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416290F0" w:rsidR="00092E11" w:rsidRPr="00C34573" w:rsidRDefault="005E52C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020" w:dyaOrig="620" w14:anchorId="1DB2B8A8">
          <v:shape id="_x0000_i1037" type="#_x0000_t75" style="width:200.25pt;height:31.5pt" o:ole="">
            <v:imagedata r:id="rId32" o:title=""/>
          </v:shape>
          <o:OLEObject Type="Embed" ProgID="Equation.DSMT4" ShapeID="_x0000_i1037" DrawAspect="Content" ObjectID="_1702071845" r:id="rId33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899F5F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a</w:t>
      </w:r>
      <w:r w:rsidRPr="00C34573">
        <w:rPr>
          <w:rFonts w:cs="Times New Roman"/>
          <w:sz w:val="28"/>
          <w:szCs w:val="28"/>
        </w:rPr>
        <w:t xml:space="preserve"> = 2</w:t>
      </w:r>
      <w:r w:rsidR="00DB7933" w:rsidRPr="00C34573">
        <w:rPr>
          <w:rFonts w:cs="Times New Roman"/>
          <w:sz w:val="28"/>
          <w:szCs w:val="28"/>
        </w:rPr>
        <w:t>.</w:t>
      </w:r>
    </w:p>
    <w:p w14:paraId="6E99F5E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37C1FED" w14:textId="00ABB2A0" w:rsidR="005D119D" w:rsidRPr="00C34573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1420" w:dyaOrig="360" w14:anchorId="6C62C82A">
          <v:shape id="_x0000_i1038" type="#_x0000_t75" style="width:71.25pt;height:18pt" o:ole="">
            <v:imagedata r:id="rId34" o:title=""/>
          </v:shape>
          <o:OLEObject Type="Embed" ProgID="Equation.DSMT4" ShapeID="_x0000_i1038" DrawAspect="Content" ObjectID="_1702071846" r:id="rId3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6BE17BC5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C34573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30D4BD3B" w:rsidR="00D5780A" w:rsidRPr="00C34573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719" w:dyaOrig="620" w14:anchorId="24A5E9DF">
          <v:shape id="_x0000_i1039" type="#_x0000_t75" style="width:84.75pt;height:31.5pt" o:ole="">
            <v:imagedata r:id="rId36" o:title=""/>
          </v:shape>
          <o:OLEObject Type="Embed" ProgID="Equation.DSMT4" ShapeID="_x0000_i1039" DrawAspect="Content" ObjectID="_1702071847" r:id="rId37"/>
        </w:object>
      </w:r>
      <w:r w:rsidR="001034D9" w:rsidRPr="00C34573">
        <w:rPr>
          <w:rFonts w:cs="Times New Roman"/>
          <w:sz w:val="28"/>
          <w:szCs w:val="28"/>
        </w:rPr>
        <w:t>;</w:t>
      </w:r>
    </w:p>
    <w:p w14:paraId="394B3B75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4C8D723D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840" w:dyaOrig="620" w14:anchorId="0C09D82C">
          <v:shape id="_x0000_i1040" type="#_x0000_t75" style="width:141pt;height:31.5pt" o:ole="">
            <v:imagedata r:id="rId38" o:title=""/>
          </v:shape>
          <o:OLEObject Type="Embed" ProgID="Equation.DSMT4" ShapeID="_x0000_i1040" DrawAspect="Content" ObjectID="_1702071848" r:id="rId39"/>
        </w:object>
      </w:r>
      <w:r w:rsidR="006B2E91" w:rsidRPr="00C34573">
        <w:rPr>
          <w:rFonts w:cs="Times New Roman"/>
          <w:sz w:val="28"/>
          <w:szCs w:val="28"/>
        </w:rPr>
        <w:t>, А/м</w:t>
      </w:r>
      <w:r w:rsidR="001034D9" w:rsidRPr="00C34573">
        <w:rPr>
          <w:rFonts w:cs="Times New Roman"/>
          <w:sz w:val="28"/>
          <w:szCs w:val="28"/>
        </w:rPr>
        <w:t>;</w:t>
      </w:r>
    </w:p>
    <w:p w14:paraId="03053202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2EE7055A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900" w:dyaOrig="680" w14:anchorId="70B6C063">
          <v:shape id="_x0000_i1041" type="#_x0000_t75" style="width:144.75pt;height:34.5pt" o:ole="">
            <v:imagedata r:id="rId40" o:title=""/>
          </v:shape>
          <o:OLEObject Type="Embed" ProgID="Equation.DSMT4" ShapeID="_x0000_i1041" DrawAspect="Content" ObjectID="_1702071849" r:id="rId41"/>
        </w:object>
      </w:r>
      <w:r w:rsidR="001D3B80" w:rsidRPr="00C34573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C34573">
        <w:rPr>
          <w:rFonts w:cs="Times New Roman"/>
          <w:sz w:val="28"/>
          <w:szCs w:val="28"/>
        </w:rPr>
        <w:t>Вб</w:t>
      </w:r>
      <w:proofErr w:type="spellEnd"/>
      <w:r w:rsidR="001034D9" w:rsidRPr="00C34573">
        <w:rPr>
          <w:rFonts w:cs="Times New Roman"/>
          <w:sz w:val="28"/>
          <w:szCs w:val="28"/>
        </w:rPr>
        <w:t>.</w:t>
      </w:r>
    </w:p>
    <w:p w14:paraId="5E89ED0C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C34573" w:rsidRDefault="00311585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</w:t>
      </w:r>
      <w:r w:rsidR="005D119D" w:rsidRPr="00C34573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C34573" w:rsidRDefault="009A184A" w:rsidP="004C743F">
      <w:pPr>
        <w:rPr>
          <w:rFonts w:cs="Times New Roman"/>
          <w:szCs w:val="28"/>
        </w:rPr>
      </w:pPr>
    </w:p>
    <w:p w14:paraId="5066DC26" w14:textId="25649721" w:rsidR="00311585" w:rsidRPr="00C34573" w:rsidRDefault="00905A91" w:rsidP="004367D1">
      <w:pPr>
        <w:ind w:firstLine="142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880" w:dyaOrig="680" w14:anchorId="2DFF7CD8">
          <v:shape id="_x0000_i1042" type="#_x0000_t75" style="width:93.75pt;height:34.5pt" o:ole="">
            <v:imagedata r:id="rId42" o:title=""/>
          </v:shape>
          <o:OLEObject Type="Embed" ProgID="Equation.DSMT4" ShapeID="_x0000_i1042" DrawAspect="Content" ObjectID="_1702071850" r:id="rId43"/>
        </w:object>
      </w:r>
      <w:r w:rsidR="00BE433F" w:rsidRPr="00C34573">
        <w:rPr>
          <w:rFonts w:cs="Times New Roman"/>
          <w:szCs w:val="28"/>
        </w:rPr>
        <w:t>, Тл</w:t>
      </w:r>
      <w:r w:rsidR="00210805" w:rsidRPr="00C34573">
        <w:rPr>
          <w:rFonts w:cs="Times New Roman"/>
          <w:szCs w:val="28"/>
        </w:rPr>
        <w:t>.</w:t>
      </w:r>
    </w:p>
    <w:p w14:paraId="15187014" w14:textId="77777777" w:rsidR="009A184A" w:rsidRPr="00C34573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C34573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i/>
          <w:spacing w:val="-6"/>
          <w:szCs w:val="28"/>
          <w:lang w:val="en-US"/>
        </w:rPr>
        <w:t>A</w:t>
      </w:r>
      <w:r w:rsidRPr="00C34573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C34573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C34573">
        <w:rPr>
          <w:rFonts w:cs="Times New Roman"/>
          <w:spacing w:val="-6"/>
          <w:szCs w:val="28"/>
        </w:rPr>
        <w:t>.</w:t>
      </w:r>
    </w:p>
    <w:p w14:paraId="736A53AE" w14:textId="16B2C5A0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C34573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C34573">
        <w:rPr>
          <w:rFonts w:cs="Times New Roman"/>
          <w:i/>
          <w:sz w:val="28"/>
          <w:szCs w:val="28"/>
          <w:lang w:val="en-US"/>
        </w:rPr>
        <w:t>AJ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1</w:t>
      </w:r>
      <w:r w:rsidR="008E281F" w:rsidRPr="00C34573">
        <w:rPr>
          <w:rFonts w:cs="Times New Roman"/>
          <w:sz w:val="28"/>
          <w:szCs w:val="28"/>
        </w:rPr>
        <w:t>85</w:t>
      </w:r>
      <w:r w:rsidRPr="00C34573">
        <w:rPr>
          <w:rFonts w:cs="Times New Roman"/>
          <w:sz w:val="28"/>
          <w:szCs w:val="28"/>
          <w:vertAlign w:val="superscript"/>
        </w:rPr>
        <w:t>.</w:t>
      </w:r>
      <w:r w:rsidRPr="00C34573">
        <w:rPr>
          <w:rFonts w:cs="Times New Roman"/>
          <w:sz w:val="28"/>
          <w:szCs w:val="28"/>
        </w:rPr>
        <w:t>10</w:t>
      </w:r>
      <w:r w:rsidRPr="00C34573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C34573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6932F2BE" w:rsidR="00280F7E" w:rsidRPr="00C34573" w:rsidRDefault="008E281F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120" w:dyaOrig="620" w14:anchorId="3D652D15">
          <v:shape id="_x0000_i1043" type="#_x0000_t75" style="width:105.75pt;height:31.5pt" o:ole="">
            <v:imagedata r:id="rId44" o:title=""/>
          </v:shape>
          <o:OLEObject Type="Embed" ProgID="Equation.DSMT4" ShapeID="_x0000_i1043" DrawAspect="Content" ObjectID="_1702071851" r:id="rId45"/>
        </w:object>
      </w:r>
      <w:r w:rsidR="00DB4C90" w:rsidRPr="00C34573">
        <w:rPr>
          <w:rFonts w:cs="Times New Roman"/>
          <w:sz w:val="28"/>
          <w:szCs w:val="28"/>
        </w:rPr>
        <w:t>, А/м</w:t>
      </w:r>
      <w:r w:rsidR="00DB4C90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9CE36A9" w14:textId="77777777" w:rsidR="004367D1" w:rsidRPr="00C34573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66BEB45F" w:rsidR="00EF721A" w:rsidRPr="00C34573" w:rsidRDefault="00B714A9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560" w:dyaOrig="620" w14:anchorId="6D7F4476">
          <v:shape id="_x0000_i1044" type="#_x0000_t75" style="width:78pt;height:31.5pt" o:ole="">
            <v:imagedata r:id="rId46" o:title=""/>
          </v:shape>
          <o:OLEObject Type="Embed" ProgID="Equation.DSMT4" ShapeID="_x0000_i1044" DrawAspect="Content" ObjectID="_1702071852" r:id="rId47"/>
        </w:object>
      </w:r>
      <w:r w:rsidR="00EF721A" w:rsidRPr="00C34573">
        <w:rPr>
          <w:rFonts w:cs="Times New Roman"/>
          <w:sz w:val="28"/>
          <w:szCs w:val="28"/>
        </w:rPr>
        <w:t>, мм</w:t>
      </w:r>
      <w:r w:rsidR="00EF721A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708AD0D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22E3CDBA" w14:textId="77777777" w:rsidR="00EF721A" w:rsidRPr="00C34573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5D119D" w:rsidRPr="00C34573">
        <w:rPr>
          <w:rFonts w:cs="Times New Roman"/>
          <w:szCs w:val="28"/>
        </w:rPr>
        <w:t xml:space="preserve">ринимаем </w:t>
      </w:r>
      <w:r w:rsidR="005D119D" w:rsidRPr="00C34573">
        <w:rPr>
          <w:rFonts w:cs="Times New Roman"/>
          <w:i/>
          <w:szCs w:val="28"/>
          <w:lang w:val="en-US"/>
        </w:rPr>
        <w:t>n</w:t>
      </w:r>
      <w:r w:rsidR="005D119D" w:rsidRPr="00C34573">
        <w:rPr>
          <w:rFonts w:cs="Times New Roman"/>
          <w:szCs w:val="28"/>
          <w:vertAlign w:val="subscript"/>
        </w:rPr>
        <w:t xml:space="preserve">эл </w:t>
      </w:r>
      <w:r w:rsidR="005D119D" w:rsidRPr="00C34573">
        <w:rPr>
          <w:rFonts w:cs="Times New Roman"/>
          <w:szCs w:val="28"/>
        </w:rPr>
        <w:t xml:space="preserve">= </w:t>
      </w:r>
      <w:r w:rsidR="00210805" w:rsidRPr="00C34573">
        <w:rPr>
          <w:rFonts w:cs="Times New Roman"/>
          <w:szCs w:val="28"/>
        </w:rPr>
        <w:t>10</w:t>
      </w:r>
    </w:p>
    <w:p w14:paraId="185811BE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05AD7035" w14:textId="1FD20BEF" w:rsidR="00EF721A" w:rsidRPr="00C34573" w:rsidRDefault="00B714A9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400" w:dyaOrig="720" w14:anchorId="467247CC">
          <v:shape id="_x0000_i1045" type="#_x0000_t75" style="width:69.75pt;height:36pt" o:ole="">
            <v:imagedata r:id="rId48" o:title=""/>
          </v:shape>
          <o:OLEObject Type="Embed" ProgID="Equation.DSMT4" ShapeID="_x0000_i1045" DrawAspect="Content" ObjectID="_1702071853" r:id="rId49"/>
        </w:object>
      </w:r>
      <w:r w:rsidR="00147E8B" w:rsidRPr="00C34573">
        <w:rPr>
          <w:rFonts w:cs="Times New Roman"/>
          <w:szCs w:val="28"/>
        </w:rPr>
        <w:t>, мм</w:t>
      </w:r>
      <w:r w:rsidR="00147E8B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69B64DFC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4A88C4CC" w:rsidR="005D119D" w:rsidRPr="00C34573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бмоточный провод ПЭТВ</w:t>
      </w:r>
      <w:r w:rsidR="00CC7BB9" w:rsidRPr="00C34573">
        <w:rPr>
          <w:rFonts w:cs="Times New Roman"/>
          <w:szCs w:val="28"/>
        </w:rPr>
        <w:t>:</w:t>
      </w:r>
      <w:r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 xml:space="preserve"> = 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18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из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26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i/>
          <w:szCs w:val="28"/>
          <w:lang w:val="en-US"/>
        </w:rPr>
        <w:t>q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094</w:t>
      </w:r>
      <w:r w:rsidR="005D119D" w:rsidRPr="00C34573">
        <w:rPr>
          <w:rFonts w:cs="Times New Roman"/>
          <w:szCs w:val="28"/>
        </w:rPr>
        <w:t xml:space="preserve"> мм</w:t>
      </w:r>
      <w:r w:rsidR="005D119D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0C4EE88B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271BC7E3" w:rsidR="00BB2705" w:rsidRPr="00C34573" w:rsidRDefault="00AA0988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060" w:dyaOrig="380" w14:anchorId="29392A5D">
          <v:shape id="_x0000_i1046" type="#_x0000_t75" style="width:102.75pt;height:19.5pt" o:ole="">
            <v:imagedata r:id="rId50" o:title=""/>
          </v:shape>
          <o:OLEObject Type="Embed" ProgID="Equation.DSMT4" ShapeID="_x0000_i1046" DrawAspect="Content" ObjectID="_1702071854" r:id="rId51"/>
        </w:object>
      </w:r>
      <w:r w:rsidR="00BB2705" w:rsidRPr="00C34573">
        <w:rPr>
          <w:rFonts w:cs="Times New Roman"/>
          <w:szCs w:val="28"/>
        </w:rPr>
        <w:t>, мм</w:t>
      </w:r>
      <w:r w:rsidR="00BB2705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729B0127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C34573">
        <w:rPr>
          <w:rFonts w:cs="Times New Roman"/>
          <w:sz w:val="28"/>
          <w:szCs w:val="28"/>
        </w:rPr>
        <w:t>)</w:t>
      </w:r>
    </w:p>
    <w:p w14:paraId="6754B09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7080AAB" w14:textId="323EF2E4" w:rsidR="00F70B85" w:rsidRPr="00C34573" w:rsidRDefault="00AA0988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40" w:dyaOrig="680" w14:anchorId="111AEFAE">
          <v:shape id="_x0000_i1047" type="#_x0000_t75" style="width:126.75pt;height:34.5pt" o:ole="">
            <v:imagedata r:id="rId52" o:title=""/>
          </v:shape>
          <o:OLEObject Type="Embed" ProgID="Equation.DSMT4" ShapeID="_x0000_i1047" DrawAspect="Content" ObjectID="_1702071855" r:id="rId53"/>
        </w:object>
      </w:r>
      <w:r w:rsidR="00DD7ACC" w:rsidRPr="00C34573">
        <w:rPr>
          <w:rFonts w:cs="Times New Roman"/>
          <w:sz w:val="28"/>
          <w:szCs w:val="28"/>
        </w:rPr>
        <w:t>, А/мм</w:t>
      </w:r>
      <w:r w:rsidR="00DD7ACC" w:rsidRPr="00C34573">
        <w:rPr>
          <w:rFonts w:cs="Times New Roman"/>
          <w:sz w:val="28"/>
          <w:szCs w:val="28"/>
          <w:vertAlign w:val="superscript"/>
        </w:rPr>
        <w:t>2</w:t>
      </w:r>
      <w:r w:rsidR="00CC7BB9" w:rsidRPr="00C34573">
        <w:rPr>
          <w:rFonts w:cs="Times New Roman"/>
          <w:sz w:val="28"/>
          <w:szCs w:val="28"/>
        </w:rPr>
        <w:t>.</w:t>
      </w:r>
    </w:p>
    <w:p w14:paraId="4A8E0C3A" w14:textId="77777777" w:rsidR="00F70B85" w:rsidRPr="00C34573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C34573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C34573" w:rsidRDefault="0067688E" w:rsidP="00376965">
      <w:pPr>
        <w:pStyle w:val="1"/>
        <w:rPr>
          <w:szCs w:val="28"/>
        </w:rPr>
      </w:pPr>
      <w:bookmarkStart w:id="6" w:name="_Toc508337883"/>
      <w:bookmarkStart w:id="7" w:name="_Toc89085231"/>
      <w:r w:rsidRPr="00C34573">
        <w:rPr>
          <w:szCs w:val="28"/>
        </w:rPr>
        <w:lastRenderedPageBreak/>
        <w:t xml:space="preserve">3 </w:t>
      </w:r>
      <w:r w:rsidR="005D119D" w:rsidRPr="00C34573">
        <w:rPr>
          <w:szCs w:val="28"/>
        </w:rPr>
        <w:t>Расчёт размеров зубцовой зоны статора и воздушного зазора</w:t>
      </w:r>
      <w:bookmarkEnd w:id="6"/>
      <w:bookmarkEnd w:id="7"/>
    </w:p>
    <w:p w14:paraId="7ED441FB" w14:textId="77777777" w:rsidR="0067688E" w:rsidRPr="00C34573" w:rsidRDefault="0067688E" w:rsidP="0067688E">
      <w:pPr>
        <w:rPr>
          <w:rFonts w:cs="Times New Roman"/>
          <w:szCs w:val="28"/>
        </w:rPr>
      </w:pPr>
    </w:p>
    <w:p w14:paraId="2FF42CD3" w14:textId="77777777" w:rsidR="00DD6B18" w:rsidRPr="00C34573" w:rsidRDefault="005D119D" w:rsidP="00D43A2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аз статора определяем</w:t>
      </w:r>
      <w:r w:rsidR="00697D61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i/>
          <w:szCs w:val="28"/>
          <w:vertAlign w:val="subscript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6</w:t>
      </w:r>
      <w:r w:rsidRPr="00C34573">
        <w:rPr>
          <w:rFonts w:cs="Times New Roman"/>
          <w:szCs w:val="28"/>
        </w:rPr>
        <w:t xml:space="preserve"> Тл, </w:t>
      </w:r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szCs w:val="28"/>
          <w:vertAlign w:val="subscript"/>
        </w:rPr>
        <w:t>а</w:t>
      </w:r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4</w:t>
      </w:r>
      <w:r w:rsidRPr="00C34573">
        <w:rPr>
          <w:rFonts w:cs="Times New Roman"/>
          <w:szCs w:val="28"/>
        </w:rPr>
        <w:t xml:space="preserve"> Тл</w:t>
      </w:r>
      <w:r w:rsidR="00697D61" w:rsidRPr="00C34573">
        <w:rPr>
          <w:rFonts w:cs="Times New Roman"/>
          <w:szCs w:val="28"/>
        </w:rPr>
        <w:t xml:space="preserve"> </w:t>
      </w:r>
      <w:r w:rsidR="00DD6B18" w:rsidRPr="00C34573">
        <w:rPr>
          <w:rFonts w:cs="Times New Roman"/>
          <w:szCs w:val="28"/>
        </w:rPr>
        <w:t>,</w:t>
      </w:r>
      <w:r w:rsidR="00DD6B18" w:rsidRPr="00C34573">
        <w:rPr>
          <w:rFonts w:cs="Times New Roman"/>
          <w:i/>
          <w:spacing w:val="-6"/>
          <w:szCs w:val="28"/>
        </w:rPr>
        <w:t xml:space="preserve"> </w:t>
      </w:r>
      <w:r w:rsidR="00DD6B18" w:rsidRPr="00C34573">
        <w:rPr>
          <w:rFonts w:cs="Times New Roman"/>
          <w:i/>
          <w:spacing w:val="-6"/>
          <w:szCs w:val="28"/>
          <w:lang w:val="en-US"/>
        </w:rPr>
        <w:t>k</w:t>
      </w:r>
      <w:r w:rsidR="00DD6B18" w:rsidRPr="00C34573">
        <w:rPr>
          <w:rFonts w:cs="Times New Roman"/>
          <w:spacing w:val="-6"/>
          <w:szCs w:val="28"/>
          <w:vertAlign w:val="subscript"/>
        </w:rPr>
        <w:t>с</w:t>
      </w:r>
      <w:r w:rsidR="00DD6B18" w:rsidRPr="00C34573">
        <w:rPr>
          <w:rFonts w:cs="Times New Roman"/>
          <w:spacing w:val="-6"/>
          <w:szCs w:val="28"/>
        </w:rPr>
        <w:t xml:space="preserve"> = 0,97</w:t>
      </w:r>
      <w:r w:rsidR="00D43A20" w:rsidRPr="00C34573">
        <w:rPr>
          <w:rFonts w:cs="Times New Roman"/>
          <w:spacing w:val="-6"/>
          <w:szCs w:val="28"/>
        </w:rPr>
        <w:t>.</w:t>
      </w:r>
    </w:p>
    <w:p w14:paraId="45687132" w14:textId="77777777" w:rsidR="0098363B" w:rsidRPr="00C34573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35797924" w:rsidR="00732C45" w:rsidRPr="00C34573" w:rsidRDefault="007F2A4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160" w:dyaOrig="680" w14:anchorId="51699B09">
          <v:shape id="_x0000_i1048" type="#_x0000_t75" style="width:207.75pt;height:34.5pt" o:ole="">
            <v:imagedata r:id="rId54" o:title=""/>
          </v:shape>
          <o:OLEObject Type="Embed" ProgID="Equation.DSMT4" ShapeID="_x0000_i1048" DrawAspect="Content" ObjectID="_1702071856" r:id="rId55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5EC0D69D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36E62E5A" w:rsidR="001B4BF9" w:rsidRPr="00C34573" w:rsidRDefault="007F2A4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160" w:dyaOrig="680" w14:anchorId="5B6D8448">
          <v:shape id="_x0000_i1049" type="#_x0000_t75" style="width:207.75pt;height:34.5pt" o:ole="">
            <v:imagedata r:id="rId56" o:title=""/>
          </v:shape>
          <o:OLEObject Type="Embed" ProgID="Equation.DSMT4" ShapeID="_x0000_i1049" DrawAspect="Content" ObjectID="_1702071857" r:id="rId57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4C951754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66154704" w:rsidR="00474B46" w:rsidRPr="00C34573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в штампе 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 xml:space="preserve">ш </w:t>
      </w:r>
      <w:r w:rsidRPr="00C34573">
        <w:rPr>
          <w:rFonts w:cs="Times New Roman"/>
          <w:sz w:val="28"/>
          <w:szCs w:val="28"/>
        </w:rPr>
        <w:t xml:space="preserve">= </w:t>
      </w:r>
      <w:r w:rsidR="008B6655" w:rsidRPr="008B6655">
        <w:rPr>
          <w:rFonts w:cs="Times New Roman"/>
          <w:sz w:val="28"/>
          <w:szCs w:val="28"/>
        </w:rPr>
        <w:t>4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ш</w:t>
      </w:r>
      <w:r w:rsidRPr="00C34573">
        <w:rPr>
          <w:rFonts w:cs="Times New Roman"/>
          <w:sz w:val="28"/>
          <w:szCs w:val="28"/>
        </w:rPr>
        <w:t xml:space="preserve"> = </w:t>
      </w:r>
      <w:r w:rsidR="008B6655" w:rsidRPr="00891AC0">
        <w:rPr>
          <w:rFonts w:cs="Times New Roman"/>
          <w:sz w:val="28"/>
          <w:szCs w:val="28"/>
        </w:rPr>
        <w:t>1</w:t>
      </w:r>
      <w:r w:rsidRPr="00C34573">
        <w:rPr>
          <w:rFonts w:cs="Times New Roman"/>
          <w:sz w:val="28"/>
          <w:szCs w:val="28"/>
        </w:rPr>
        <w:t xml:space="preserve"> мм</w:t>
      </w:r>
      <w:r w:rsidR="00D43A20" w:rsidRPr="00C34573">
        <w:rPr>
          <w:rFonts w:cs="Times New Roman"/>
          <w:sz w:val="28"/>
          <w:szCs w:val="28"/>
        </w:rPr>
        <w:t xml:space="preserve">, </w:t>
      </w:r>
      <w:r w:rsidR="00474B46" w:rsidRPr="00C34573">
        <w:rPr>
          <w:rFonts w:cs="Times New Roman"/>
          <w:sz w:val="28"/>
          <w:szCs w:val="28"/>
        </w:rPr>
        <w:t xml:space="preserve">где </w:t>
      </w:r>
      <w:r w:rsidR="00474B46" w:rsidRPr="00C34573">
        <w:rPr>
          <w:rFonts w:cs="Times New Roman"/>
          <w:sz w:val="28"/>
          <w:szCs w:val="28"/>
          <w:lang w:val="en-US"/>
        </w:rPr>
        <w:t>h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высот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 xml:space="preserve">; </w:t>
      </w:r>
      <w:r w:rsidR="00474B46" w:rsidRPr="00C34573">
        <w:rPr>
          <w:rFonts w:cs="Times New Roman"/>
          <w:sz w:val="28"/>
          <w:szCs w:val="28"/>
          <w:lang w:val="en-US"/>
        </w:rPr>
        <w:t>b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ширин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>.</w:t>
      </w:r>
    </w:p>
    <w:p w14:paraId="1791C1C2" w14:textId="77777777" w:rsidR="0098363B" w:rsidRPr="00C34573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21EDDC20" w:rsidR="001B4BF9" w:rsidRPr="00C34573" w:rsidRDefault="008B6655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160" w:dyaOrig="620" w14:anchorId="13789A19">
          <v:shape id="_x0000_i1050" type="#_x0000_t75" style="width:208.5pt;height:31.5pt" o:ole="">
            <v:imagedata r:id="rId58" o:title=""/>
          </v:shape>
          <o:OLEObject Type="Embed" ProgID="Equation.DSMT4" ShapeID="_x0000_i1050" DrawAspect="Content" ObjectID="_1702071858" r:id="rId59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48DCD890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523DBC9E" w:rsidR="001B4BF9" w:rsidRPr="00C34573" w:rsidRDefault="008B6655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760" w:dyaOrig="680" w14:anchorId="14BC5FB1">
          <v:shape id="_x0000_i1051" type="#_x0000_t75" style="width:238.5pt;height:34.5pt" o:ole="">
            <v:imagedata r:id="rId60" o:title=""/>
          </v:shape>
          <o:OLEObject Type="Embed" ProgID="Equation.DSMT4" ShapeID="_x0000_i1051" DrawAspect="Content" ObjectID="_1702071859" r:id="rId61"/>
        </w:object>
      </w:r>
      <w:r w:rsidR="00382B48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7B0B603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5DE96F68" w:rsidR="005215B7" w:rsidRPr="00C34573" w:rsidRDefault="00891AC0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6399" w:dyaOrig="680" w14:anchorId="19AFBC08">
          <v:shape id="_x0000_i1052" type="#_x0000_t75" style="width:320.25pt;height:34.5pt" o:ole="">
            <v:imagedata r:id="rId62" o:title=""/>
          </v:shape>
          <o:OLEObject Type="Embed" ProgID="Equation.DSMT4" ShapeID="_x0000_i1052" DrawAspect="Content" ObjectID="_1702071860" r:id="rId63"/>
        </w:object>
      </w:r>
      <w:r w:rsidR="005215B7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62E0D52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5B593FB2" w:rsidR="00F43FC8" w:rsidRPr="00C34573" w:rsidRDefault="00891AC0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5620" w:dyaOrig="680" w14:anchorId="05CD3143">
          <v:shape id="_x0000_i1053" type="#_x0000_t75" style="width:281.25pt;height:34.5pt" o:ole="">
            <v:imagedata r:id="rId64" o:title=""/>
          </v:shape>
          <o:OLEObject Type="Embed" ProgID="Equation.DSMT4" ShapeID="_x0000_i1053" DrawAspect="Content" ObjectID="_1702071861" r:id="rId65"/>
        </w:object>
      </w:r>
      <w:r w:rsidR="0015379B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6DBF8E0F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C34573" w:rsidRDefault="005D119D" w:rsidP="004C743F">
      <w:pPr>
        <w:rPr>
          <w:rStyle w:val="affd"/>
          <w:rFonts w:eastAsiaTheme="minorEastAsia"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C34573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5000FBC7" w:rsidR="00B0486D" w:rsidRPr="00C34573" w:rsidRDefault="000B611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840" w:dyaOrig="380" w14:anchorId="2BE78D37">
          <v:shape id="_x0000_i1054" type="#_x0000_t75" style="width:141.75pt;height:19.5pt" o:ole="">
            <v:imagedata r:id="rId66" o:title=""/>
          </v:shape>
          <o:OLEObject Type="Embed" ProgID="Equation.DSMT4" ShapeID="_x0000_i1054" DrawAspect="Content" ObjectID="_1702071862" r:id="rId67"/>
        </w:object>
      </w:r>
      <w:r w:rsidR="00F85947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46BC9F9D" w14:textId="77777777" w:rsidR="0098363B" w:rsidRPr="00C34573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D442CCA" w14:textId="2A28F36A" w:rsidR="00F85947" w:rsidRPr="00C34573" w:rsidRDefault="000B611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799" w:dyaOrig="380" w14:anchorId="6D214175">
          <v:shape id="_x0000_i1055" type="#_x0000_t75" style="width:140.25pt;height:19.5pt" o:ole="">
            <v:imagedata r:id="rId68" o:title=""/>
          </v:shape>
          <o:OLEObject Type="Embed" ProgID="Equation.DSMT4" ShapeID="_x0000_i1055" DrawAspect="Content" ObjectID="_1702071863" r:id="rId69"/>
        </w:object>
      </w:r>
      <w:r w:rsidR="00BB269F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4B772AA8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35AC50BD" w14:textId="4B31046A" w:rsidR="00352515" w:rsidRPr="00C34573" w:rsidRDefault="00280745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900" w:dyaOrig="380" w14:anchorId="2FD91479">
          <v:shape id="_x0000_i1056" type="#_x0000_t75" style="width:145.5pt;height:19.5pt" o:ole="">
            <v:imagedata r:id="rId70" o:title=""/>
          </v:shape>
          <o:OLEObject Type="Embed" ProgID="Equation.DSMT4" ShapeID="_x0000_i1056" DrawAspect="Content" ObjectID="_1702071864" r:id="rId71"/>
        </w:object>
      </w:r>
      <w:r w:rsidR="00352515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,</w:t>
      </w:r>
    </w:p>
    <w:p w14:paraId="2EA2371B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C34573" w:rsidRDefault="009A1E98" w:rsidP="00EA42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b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szCs w:val="28"/>
          <w:lang w:val="en-US"/>
        </w:rPr>
        <w:t>h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5BA08EDF" w:rsidR="00A92F5F" w:rsidRPr="00C34573" w:rsidRDefault="00993598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5840" w:dyaOrig="660" w14:anchorId="35F3403F">
          <v:shape id="_x0000_i1057" type="#_x0000_t75" style="width:291.75pt;height:33.75pt" o:ole="">
            <v:imagedata r:id="rId72" o:title=""/>
          </v:shape>
          <o:OLEObject Type="Embed" ProgID="Equation.DSMT4" ShapeID="_x0000_i1057" DrawAspect="Content" ObjectID="_1702071865" r:id="rId73"/>
        </w:object>
      </w:r>
      <w:r w:rsidR="00AE4798" w:rsidRPr="00C34573">
        <w:rPr>
          <w:rFonts w:cs="Times New Roman"/>
          <w:sz w:val="28"/>
          <w:szCs w:val="28"/>
        </w:rPr>
        <w:t>, мм</w:t>
      </w:r>
      <w:r w:rsidR="00AE4798" w:rsidRPr="00C34573">
        <w:rPr>
          <w:rFonts w:cs="Times New Roman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z w:val="28"/>
          <w:szCs w:val="28"/>
        </w:rPr>
        <w:t>.</w:t>
      </w:r>
    </w:p>
    <w:p w14:paraId="70392650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C34573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C34573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36E023F9" w:rsidR="00A62D17" w:rsidRPr="00C34573" w:rsidRDefault="00993598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position w:val="-12"/>
          <w:sz w:val="28"/>
          <w:szCs w:val="28"/>
        </w:rPr>
        <w:object w:dxaOrig="6160" w:dyaOrig="360" w14:anchorId="4FF48601">
          <v:shape id="_x0000_i1058" type="#_x0000_t75" style="width:306.75pt;height:18pt" o:ole="">
            <v:imagedata r:id="rId74" o:title=""/>
          </v:shape>
          <o:OLEObject Type="Embed" ProgID="Equation.DSMT4" ShapeID="_x0000_i1058" DrawAspect="Content" ObjectID="_1702071866" r:id="rId75"/>
        </w:object>
      </w:r>
      <w:r w:rsidR="00541936" w:rsidRPr="00C34573">
        <w:rPr>
          <w:rFonts w:cs="Times New Roman"/>
          <w:spacing w:val="-6"/>
          <w:sz w:val="28"/>
          <w:szCs w:val="28"/>
        </w:rPr>
        <w:t>, мм</w:t>
      </w:r>
      <w:r w:rsidR="00541936" w:rsidRPr="00C34573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347DFD60" w14:textId="77777777" w:rsidR="005D119D" w:rsidRPr="00C34573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</w:t>
      </w:r>
      <w:r w:rsidR="005D119D" w:rsidRPr="00C34573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5D119D" w:rsidRPr="00C34573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C34573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C34573">
        <w:rPr>
          <w:rFonts w:cs="Times New Roman"/>
          <w:spacing w:val="-6"/>
          <w:sz w:val="28"/>
          <w:szCs w:val="28"/>
        </w:rPr>
        <w:t xml:space="preserve"> = 0,</w:t>
      </w:r>
      <w:r w:rsidR="0051642A" w:rsidRPr="00C34573">
        <w:rPr>
          <w:rFonts w:cs="Times New Roman"/>
          <w:spacing w:val="-6"/>
          <w:sz w:val="28"/>
          <w:szCs w:val="28"/>
        </w:rPr>
        <w:t>35</w:t>
      </w:r>
      <w:r w:rsidR="005D119D" w:rsidRPr="00C34573">
        <w:rPr>
          <w:rFonts w:cs="Times New Roman"/>
          <w:spacing w:val="-6"/>
          <w:sz w:val="28"/>
          <w:szCs w:val="28"/>
        </w:rPr>
        <w:t xml:space="preserve"> мм</w:t>
      </w:r>
      <w:r w:rsidR="007A6835" w:rsidRPr="00C34573">
        <w:rPr>
          <w:rFonts w:cs="Times New Roman"/>
          <w:spacing w:val="-6"/>
          <w:sz w:val="28"/>
          <w:szCs w:val="28"/>
        </w:rPr>
        <w:t>.</w:t>
      </w:r>
      <w:r w:rsidR="00D9093A" w:rsidRPr="00C34573">
        <w:rPr>
          <w:rFonts w:cs="Times New Roman"/>
          <w:spacing w:val="-6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606E0D70" w14:textId="77777777" w:rsidR="005539E3" w:rsidRPr="00C34573" w:rsidRDefault="005539E3" w:rsidP="004C743F">
      <w:pPr>
        <w:rPr>
          <w:rStyle w:val="affd"/>
          <w:rFonts w:eastAsiaTheme="minorEastAsia" w:cs="Times New Roman"/>
          <w:szCs w:val="28"/>
        </w:rPr>
      </w:pPr>
    </w:p>
    <w:p w14:paraId="7906590D" w14:textId="32C603C6" w:rsidR="004978D1" w:rsidRPr="00C34573" w:rsidRDefault="00993598" w:rsidP="002A3AF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40" w:dyaOrig="840" w14:anchorId="72C5BB63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702071867" r:id="rId77"/>
        </w:object>
      </w:r>
      <w:r w:rsidR="00D9093A" w:rsidRPr="00C34573">
        <w:rPr>
          <w:rFonts w:cs="Times New Roman"/>
          <w:szCs w:val="28"/>
        </w:rPr>
        <w:t>.</w:t>
      </w:r>
    </w:p>
    <w:p w14:paraId="03933FFD" w14:textId="77777777" w:rsidR="005539E3" w:rsidRPr="00C34573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C34573" w:rsidRDefault="000A548C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C34573">
        <w:rPr>
          <w:rFonts w:cs="Times New Roman"/>
          <w:szCs w:val="28"/>
        </w:rPr>
        <w:t xml:space="preserve"> находится </w:t>
      </w:r>
      <w:r w:rsidR="005D119D" w:rsidRPr="00C34573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C34573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6D42FFA0" w14:textId="77777777" w:rsidR="005D119D" w:rsidRPr="00C34573" w:rsidRDefault="005539E3" w:rsidP="00376965">
      <w:pPr>
        <w:pStyle w:val="1"/>
        <w:rPr>
          <w:szCs w:val="28"/>
        </w:rPr>
      </w:pPr>
      <w:bookmarkStart w:id="8" w:name="_Toc508337884"/>
      <w:bookmarkStart w:id="9" w:name="_Toc89085232"/>
      <w:r w:rsidRPr="00C34573">
        <w:rPr>
          <w:szCs w:val="28"/>
        </w:rPr>
        <w:lastRenderedPageBreak/>
        <w:t xml:space="preserve">4 </w:t>
      </w:r>
      <w:r w:rsidR="005D119D" w:rsidRPr="00C34573">
        <w:rPr>
          <w:szCs w:val="28"/>
        </w:rPr>
        <w:t>Расчёт ротора</w:t>
      </w:r>
      <w:bookmarkEnd w:id="8"/>
      <w:bookmarkEnd w:id="9"/>
    </w:p>
    <w:p w14:paraId="3E558547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71E6D1C7" w14:textId="5383A61E" w:rsidR="000F0706" w:rsidRPr="00C34573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оздушный зазор</w:t>
      </w:r>
      <w:r w:rsidR="000F0706" w:rsidRPr="00C34573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1,2</m:t>
        </m:r>
        <m:r>
          <w:rPr>
            <w:rFonts w:ascii="Cambria Math" w:hAnsi="Cambria Math" w:cs="Times New Roman"/>
            <w:szCs w:val="28"/>
          </w:rPr>
          <m:t xml:space="preserve"> </m:t>
        </m:r>
      </m:oMath>
      <w:r w:rsidRPr="00C34573">
        <w:rPr>
          <w:rFonts w:cs="Times New Roman"/>
          <w:szCs w:val="28"/>
        </w:rPr>
        <w:t>мм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Число пазов ротора </w:t>
      </w:r>
      <w:r w:rsidRPr="00C34573">
        <w:rPr>
          <w:rFonts w:cs="Times New Roman"/>
          <w:i/>
          <w:szCs w:val="28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= </w:t>
      </w:r>
      <w:r w:rsidR="00EB42E1">
        <w:rPr>
          <w:rFonts w:cs="Times New Roman"/>
          <w:szCs w:val="28"/>
        </w:rPr>
        <w:t>28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3A21BF2B" w:rsidR="000F0706" w:rsidRPr="00C34573" w:rsidRDefault="0092693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2140" w:dyaOrig="360" w14:anchorId="26B2BBCE">
          <v:shape id="_x0000_i1060" type="#_x0000_t75" style="width:108pt;height:18pt" o:ole="">
            <v:imagedata r:id="rId78" o:title=""/>
          </v:shape>
          <o:OLEObject Type="Embed" ProgID="Equation.DSMT4" ShapeID="_x0000_i1060" DrawAspect="Content" ObjectID="_1702071868" r:id="rId79"/>
        </w:object>
      </w:r>
      <w:r w:rsidR="000F0706" w:rsidRPr="00C34573">
        <w:rPr>
          <w:rFonts w:cs="Times New Roman"/>
          <w:sz w:val="28"/>
          <w:szCs w:val="28"/>
        </w:rPr>
        <w:t>, м</w:t>
      </w:r>
      <w:r w:rsidR="00453F79" w:rsidRPr="00C34573">
        <w:rPr>
          <w:rFonts w:cs="Times New Roman"/>
          <w:sz w:val="28"/>
          <w:szCs w:val="28"/>
        </w:rPr>
        <w:t>.</w:t>
      </w:r>
    </w:p>
    <w:p w14:paraId="5328FD48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3ED9BBD8" w:rsidR="00F858FE" w:rsidRPr="00C34573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Длина магнитопровода ротора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0,</w:t>
      </w:r>
      <w:r w:rsidR="009B78F8">
        <w:rPr>
          <w:rFonts w:cs="Times New Roman"/>
          <w:sz w:val="28"/>
          <w:szCs w:val="28"/>
        </w:rPr>
        <w:t>161</w:t>
      </w:r>
      <w:r w:rsidRPr="00C34573">
        <w:rPr>
          <w:rFonts w:cs="Times New Roman"/>
          <w:sz w:val="28"/>
          <w:szCs w:val="28"/>
        </w:rPr>
        <w:t xml:space="preserve"> м</w:t>
      </w:r>
      <w:r w:rsidR="004B1870" w:rsidRPr="00C34573">
        <w:rPr>
          <w:rFonts w:cs="Times New Roman"/>
          <w:sz w:val="28"/>
          <w:szCs w:val="28"/>
        </w:rPr>
        <w:t xml:space="preserve">. </w:t>
      </w:r>
      <w:r w:rsidRPr="00C34573">
        <w:rPr>
          <w:rFonts w:cs="Times New Roman"/>
          <w:spacing w:val="-8"/>
          <w:sz w:val="28"/>
          <w:szCs w:val="28"/>
        </w:rPr>
        <w:t xml:space="preserve">Зубцовое деление </w:t>
      </w:r>
    </w:p>
    <w:p w14:paraId="44AB330D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6BC22F70" w:rsidR="00F858FE" w:rsidRPr="00C34573" w:rsidRDefault="009B78F8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702071869" r:id="rId81"/>
        </w:object>
      </w:r>
      <w:r w:rsidR="00D303E2" w:rsidRPr="00C34573">
        <w:rPr>
          <w:rFonts w:cs="Times New Roman"/>
          <w:sz w:val="28"/>
          <w:szCs w:val="28"/>
        </w:rPr>
        <w:t>,</w:t>
      </w:r>
      <w:r w:rsidR="00D303E2" w:rsidRPr="00C34573">
        <w:rPr>
          <w:rFonts w:cs="Times New Roman"/>
          <w:spacing w:val="-8"/>
          <w:sz w:val="28"/>
          <w:szCs w:val="28"/>
        </w:rPr>
        <w:t xml:space="preserve"> мм</w:t>
      </w:r>
      <w:r w:rsidR="004B1870" w:rsidRPr="00C34573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C34573">
        <w:rPr>
          <w:rFonts w:cs="Times New Roman"/>
          <w:spacing w:val="-6"/>
          <w:sz w:val="28"/>
          <w:szCs w:val="28"/>
        </w:rPr>
        <w:t xml:space="preserve"> (</w:t>
      </w:r>
      <w:r w:rsidR="004D0100" w:rsidRPr="00C34573">
        <w:rPr>
          <w:rFonts w:cs="Times New Roman"/>
          <w:i/>
          <w:sz w:val="28"/>
          <w:szCs w:val="28"/>
          <w:lang w:val="en-US"/>
        </w:rPr>
        <w:t>k</w:t>
      </w:r>
      <w:r w:rsidR="004D0100" w:rsidRPr="00C34573">
        <w:rPr>
          <w:rFonts w:cs="Times New Roman"/>
          <w:sz w:val="28"/>
          <w:szCs w:val="28"/>
          <w:vertAlign w:val="subscript"/>
        </w:rPr>
        <w:t>в</w:t>
      </w:r>
      <w:r w:rsidR="004D0100" w:rsidRPr="00C34573">
        <w:rPr>
          <w:rFonts w:cs="Times New Roman"/>
          <w:sz w:val="28"/>
          <w:szCs w:val="28"/>
        </w:rPr>
        <w:t xml:space="preserve"> = 0</w:t>
      </w:r>
      <w:r w:rsidR="00453F79" w:rsidRPr="00C34573">
        <w:rPr>
          <w:rFonts w:cs="Times New Roman"/>
          <w:sz w:val="28"/>
          <w:szCs w:val="28"/>
        </w:rPr>
        <w:t>,23)</w:t>
      </w:r>
    </w:p>
    <w:p w14:paraId="250CB590" w14:textId="77777777" w:rsidR="005539E3" w:rsidRPr="00C34573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0C104D4B" w:rsidR="004D0100" w:rsidRPr="00C34573" w:rsidRDefault="002465E1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4"/>
          <w:sz w:val="28"/>
          <w:szCs w:val="28"/>
        </w:rPr>
        <w:object w:dxaOrig="3780" w:dyaOrig="380" w14:anchorId="4D7B260B">
          <v:shape id="_x0000_i1062" type="#_x0000_t75" style="width:188.25pt;height:19.5pt" o:ole="">
            <v:imagedata r:id="rId82" o:title=""/>
          </v:shape>
          <o:OLEObject Type="Embed" ProgID="Equation.DSMT4" ShapeID="_x0000_i1062" DrawAspect="Content" ObjectID="_1702071870" r:id="rId83"/>
        </w:object>
      </w:r>
      <w:r w:rsidR="004D0100" w:rsidRPr="00C34573">
        <w:rPr>
          <w:rFonts w:cs="Times New Roman"/>
          <w:sz w:val="28"/>
          <w:szCs w:val="28"/>
        </w:rPr>
        <w:t>, мм</w:t>
      </w:r>
      <w:r w:rsidR="00453F79" w:rsidRPr="00C34573">
        <w:rPr>
          <w:rFonts w:cs="Times New Roman"/>
          <w:sz w:val="28"/>
          <w:szCs w:val="28"/>
        </w:rPr>
        <w:t>.</w:t>
      </w:r>
    </w:p>
    <w:p w14:paraId="141F7864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C34573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C34573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21C0862F" w:rsidR="004D0100" w:rsidRPr="00C34573" w:rsidRDefault="002A75D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4320" w:dyaOrig="360" w14:anchorId="086F57E1">
          <v:shape id="_x0000_i1063" type="#_x0000_t75" style="width:3in;height:18pt" o:ole="">
            <v:imagedata r:id="rId84" o:title=""/>
          </v:shape>
          <o:OLEObject Type="Embed" ProgID="Equation.DSMT4" ShapeID="_x0000_i1063" DrawAspect="Content" ObjectID="_1702071871" r:id="rId85"/>
        </w:object>
      </w:r>
      <w:r w:rsidR="004D0100" w:rsidRPr="00C34573">
        <w:rPr>
          <w:rFonts w:cs="Times New Roman"/>
          <w:sz w:val="28"/>
          <w:szCs w:val="28"/>
        </w:rPr>
        <w:t>, А</w:t>
      </w:r>
      <w:r w:rsidR="00453F79" w:rsidRPr="00C34573">
        <w:rPr>
          <w:rFonts w:cs="Times New Roman"/>
          <w:sz w:val="28"/>
          <w:szCs w:val="28"/>
        </w:rPr>
        <w:t>,</w:t>
      </w:r>
    </w:p>
    <w:p w14:paraId="4B26E53E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C34573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где </w:t>
      </w:r>
      <w:r w:rsidR="004D0100" w:rsidRPr="00C34573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702071872" r:id="rId87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4D5276E4" w14:textId="77777777" w:rsidR="005539E3" w:rsidRPr="00C34573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22064A71" w:rsidR="004D0100" w:rsidRPr="00C34573" w:rsidRDefault="002465E1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620" w:dyaOrig="680" w14:anchorId="1B351540">
          <v:shape id="_x0000_i1065" type="#_x0000_t75" style="width:181.5pt;height:34.5pt" o:ole="">
            <v:imagedata r:id="rId88" o:title=""/>
          </v:shape>
          <o:OLEObject Type="Embed" ProgID="Equation.DSMT4" ShapeID="_x0000_i1065" DrawAspect="Content" ObjectID="_1702071873" r:id="rId89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16760E62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C34573">
        <w:rPr>
          <w:rFonts w:cs="Times New Roman"/>
          <w:sz w:val="28"/>
          <w:szCs w:val="28"/>
        </w:rPr>
        <w:t>)</w:t>
      </w:r>
    </w:p>
    <w:p w14:paraId="5DD5AB6C" w14:textId="77777777" w:rsidR="00301386" w:rsidRPr="00C34573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5F7329B4" w14:textId="4941D793" w:rsidR="005539E3" w:rsidRPr="00C34573" w:rsidRDefault="003705F0" w:rsidP="00EE606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659" w:dyaOrig="680" w14:anchorId="5E7CEBF3">
          <v:shape id="_x0000_i1066" type="#_x0000_t75" style="width:133.5pt;height:34.5pt" o:ole="">
            <v:imagedata r:id="rId90" o:title=""/>
          </v:shape>
          <o:OLEObject Type="Embed" ProgID="Equation.DSMT4" ShapeID="_x0000_i1066" DrawAspect="Content" ObjectID="_1702071874" r:id="rId91"/>
        </w:object>
      </w:r>
      <w:r w:rsidR="00B7275A" w:rsidRPr="00C34573">
        <w:rPr>
          <w:rFonts w:cs="Times New Roman"/>
          <w:sz w:val="28"/>
          <w:szCs w:val="28"/>
        </w:rPr>
        <w:t>, мм</w:t>
      </w:r>
      <w:r w:rsidR="00B7275A" w:rsidRPr="00C34573">
        <w:rPr>
          <w:rFonts w:cs="Times New Roman"/>
          <w:sz w:val="28"/>
          <w:szCs w:val="28"/>
          <w:vertAlign w:val="superscript"/>
        </w:rPr>
        <w:t>2</w:t>
      </w:r>
      <w:r w:rsidR="00453F79" w:rsidRPr="00C34573">
        <w:rPr>
          <w:rFonts w:cs="Times New Roman"/>
          <w:sz w:val="28"/>
          <w:szCs w:val="28"/>
        </w:rPr>
        <w:t>.</w:t>
      </w:r>
    </w:p>
    <w:p w14:paraId="6013C797" w14:textId="3CEB2923" w:rsidR="005D119D" w:rsidRPr="00C34573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lastRenderedPageBreak/>
        <w:t>П</w:t>
      </w:r>
      <w:r w:rsidR="005D119D" w:rsidRPr="00C34573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J</w:t>
      </w:r>
      <w:r w:rsidR="005D119D" w:rsidRPr="00C34573">
        <w:rPr>
          <w:rFonts w:cs="Times New Roman"/>
          <w:sz w:val="28"/>
          <w:szCs w:val="28"/>
          <w:vertAlign w:val="subscript"/>
        </w:rPr>
        <w:t>2</w:t>
      </w:r>
      <w:r w:rsidR="005D119D"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sz w:val="28"/>
          <w:szCs w:val="28"/>
        </w:rPr>
        <w:t>3,3</w:t>
      </w:r>
      <w:r w:rsidR="005D119D" w:rsidRPr="00C34573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C34573">
        <w:rPr>
          <w:rFonts w:cs="Times New Roman"/>
          <w:sz w:val="28"/>
          <w:szCs w:val="28"/>
        </w:rPr>
        <w:t>10</w:t>
      </w:r>
      <w:r w:rsidR="005D119D" w:rsidRPr="00C34573">
        <w:rPr>
          <w:rFonts w:cs="Times New Roman"/>
          <w:sz w:val="28"/>
          <w:szCs w:val="28"/>
          <w:vertAlign w:val="superscript"/>
        </w:rPr>
        <w:t>6</w:t>
      </w:r>
      <w:r w:rsidR="005D119D" w:rsidRPr="00C34573">
        <w:rPr>
          <w:rFonts w:cs="Times New Roman"/>
          <w:sz w:val="28"/>
          <w:szCs w:val="28"/>
        </w:rPr>
        <w:t xml:space="preserve"> А/м</w:t>
      </w:r>
      <w:r w:rsidR="005D119D" w:rsidRPr="00C34573">
        <w:rPr>
          <w:rFonts w:cs="Times New Roman"/>
          <w:sz w:val="28"/>
          <w:szCs w:val="28"/>
          <w:vertAlign w:val="superscript"/>
        </w:rPr>
        <w:t>2</w:t>
      </w:r>
      <w:r w:rsidR="005D119D" w:rsidRPr="00C34573">
        <w:rPr>
          <w:rFonts w:cs="Times New Roman"/>
          <w:sz w:val="28"/>
          <w:szCs w:val="28"/>
        </w:rPr>
        <w:t>.</w:t>
      </w:r>
      <w:r w:rsidR="00453F79" w:rsidRPr="00C34573">
        <w:rPr>
          <w:rFonts w:cs="Times New Roman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C34573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1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,5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7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Fonts w:cs="Times New Roman"/>
          <w:b/>
          <w:i/>
          <w:sz w:val="28"/>
          <w:szCs w:val="28"/>
        </w:rPr>
        <w:t>'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2917FC" w:rsidRPr="00D95487">
        <w:rPr>
          <w:rStyle w:val="affd"/>
          <w:rFonts w:eastAsiaTheme="minorEastAsia" w:cs="Times New Roman"/>
          <w:sz w:val="28"/>
          <w:szCs w:val="28"/>
        </w:rPr>
        <w:t>0,3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C34573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ри </w:t>
      </w:r>
      <w:r w:rsidR="005D119D" w:rsidRPr="00C34573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C34573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r w:rsidR="005D119D" w:rsidRPr="00C34573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C34573">
        <w:rPr>
          <w:rFonts w:cs="Times New Roman"/>
          <w:szCs w:val="28"/>
        </w:rPr>
        <w:t xml:space="preserve"> </w:t>
      </w:r>
    </w:p>
    <w:p w14:paraId="3DBB8DC9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6BB18CCE" w:rsidR="008962CB" w:rsidRPr="00C34573" w:rsidRDefault="00D95487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60" w:dyaOrig="680" w14:anchorId="7974AFDA">
          <v:shape id="_x0000_i1067" type="#_x0000_t75" style="width:228.75pt;height:34.5pt" o:ole="">
            <v:imagedata r:id="rId92" o:title=""/>
          </v:shape>
          <o:OLEObject Type="Embed" ProgID="Equation.DSMT4" ShapeID="_x0000_i1067" DrawAspect="Content" ObjectID="_1702071875" r:id="rId93"/>
        </w:object>
      </w:r>
      <w:r w:rsidR="008962CB" w:rsidRPr="00C34573">
        <w:rPr>
          <w:rFonts w:cs="Times New Roman"/>
          <w:szCs w:val="28"/>
        </w:rPr>
        <w:t>, мм</w:t>
      </w:r>
      <w:r w:rsidR="00866A98" w:rsidRPr="00C34573">
        <w:rPr>
          <w:rFonts w:cs="Times New Roman"/>
          <w:szCs w:val="28"/>
        </w:rPr>
        <w:t>.</w:t>
      </w:r>
    </w:p>
    <w:p w14:paraId="7B3FAA3F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26F33F3C" w:rsidR="002557E6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7180" w:dyaOrig="780" w14:anchorId="0C8B3197">
          <v:shape id="_x0000_i1068" type="#_x0000_t75" style="width:359.25pt;height:39.75pt" o:ole="">
            <v:imagedata r:id="rId94" o:title=""/>
          </v:shape>
          <o:OLEObject Type="Embed" ProgID="Equation.DSMT4" ShapeID="_x0000_i1068" DrawAspect="Content" ObjectID="_1702071876" r:id="rId95"/>
        </w:object>
      </w:r>
      <w:r w:rsidR="00B01E2F" w:rsidRPr="00C34573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cs="Times New Roman"/>
            <w:sz w:val="28"/>
            <w:szCs w:val="28"/>
          </w:rPr>
          <m:t>мм</m:t>
        </m:r>
      </m:oMath>
      <w:r w:rsidR="00F51773" w:rsidRPr="00C34573">
        <w:rPr>
          <w:rFonts w:cs="Times New Roman"/>
          <w:sz w:val="28"/>
          <w:szCs w:val="28"/>
        </w:rPr>
        <w:t>;</w:t>
      </w:r>
    </w:p>
    <w:p w14:paraId="30DD5DCA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652696CA" w:rsidR="002002EE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56"/>
          <w:sz w:val="28"/>
          <w:szCs w:val="28"/>
        </w:rPr>
        <w:object w:dxaOrig="6259" w:dyaOrig="1340" w14:anchorId="52FA16D7">
          <v:shape id="_x0000_i1069" type="#_x0000_t75" style="width:313.5pt;height:67.5pt" o:ole="">
            <v:imagedata r:id="rId96" o:title=""/>
          </v:shape>
          <o:OLEObject Type="Embed" ProgID="Equation.DSMT4" ShapeID="_x0000_i1069" DrawAspect="Content" ObjectID="_1702071877" r:id="rId97"/>
        </w:object>
      </w:r>
      <w:r w:rsidR="002002EE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;</w:t>
      </w:r>
    </w:p>
    <w:p w14:paraId="0D805383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5F27DE87" w:rsidR="00EE2C2C" w:rsidRPr="00C34573" w:rsidRDefault="003830B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800" w:dyaOrig="620" w14:anchorId="5F4B1DA8">
          <v:shape id="_x0000_i1070" type="#_x0000_t75" style="width:240pt;height:31.5pt" o:ole="">
            <v:imagedata r:id="rId98" o:title=""/>
          </v:shape>
          <o:OLEObject Type="Embed" ProgID="Equation.DSMT4" ShapeID="_x0000_i1070" DrawAspect="Content" ObjectID="_1702071878" r:id="rId99"/>
        </w:object>
      </w:r>
      <w:r w:rsidR="00EE2C2C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.</w:t>
      </w:r>
    </w:p>
    <w:p w14:paraId="09A7A4FE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26562D19" w:rsidR="00AD1A48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F83FFB">
        <w:rPr>
          <w:rFonts w:cs="Times New Roman"/>
          <w:sz w:val="28"/>
          <w:szCs w:val="28"/>
        </w:rPr>
        <w:t>12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3830B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 xml:space="preserve">1 </w:t>
      </w:r>
      <w:r w:rsidRPr="00C34573">
        <w:rPr>
          <w:rFonts w:cs="Times New Roman"/>
          <w:sz w:val="28"/>
          <w:szCs w:val="28"/>
        </w:rPr>
        <w:t xml:space="preserve">= </w:t>
      </w:r>
      <w:r w:rsidR="003830B3" w:rsidRPr="003830B3">
        <w:rPr>
          <w:rFonts w:cs="Times New Roman"/>
          <w:sz w:val="28"/>
          <w:szCs w:val="28"/>
        </w:rPr>
        <w:t>17</w:t>
      </w:r>
      <w:r w:rsidRPr="00C34573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C34573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0A08991" w:rsidR="00AD1A48" w:rsidRPr="00C34573" w:rsidRDefault="00F83FFB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6180" w:dyaOrig="620" w14:anchorId="5FBD90EB">
          <v:shape id="_x0000_i1071" type="#_x0000_t75" style="width:308.25pt;height:31.5pt" o:ole="">
            <v:imagedata r:id="rId100" o:title=""/>
          </v:shape>
          <o:OLEObject Type="Embed" ProgID="Equation.DSMT4" ShapeID="_x0000_i1071" DrawAspect="Content" ObjectID="_1702071879" r:id="rId101"/>
        </w:object>
      </w:r>
      <w:r w:rsidR="00A76735" w:rsidRPr="00C34573">
        <w:rPr>
          <w:rFonts w:cs="Times New Roman"/>
          <w:sz w:val="28"/>
          <w:szCs w:val="28"/>
        </w:rPr>
        <w:t>,</w:t>
      </w:r>
      <w:r w:rsidR="00A76735" w:rsidRPr="00C34573">
        <w:rPr>
          <w:rFonts w:cs="Times New Roman"/>
          <w:spacing w:val="-4"/>
          <w:sz w:val="28"/>
          <w:szCs w:val="28"/>
        </w:rPr>
        <w:t xml:space="preserve"> мм</w:t>
      </w:r>
      <w:r w:rsidR="00F51773" w:rsidRPr="00C34573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586E842" w:rsidR="00A76735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п2</w:t>
      </w:r>
      <w:r w:rsidRPr="00C34573">
        <w:rPr>
          <w:rFonts w:cs="Times New Roman"/>
          <w:sz w:val="28"/>
          <w:szCs w:val="28"/>
        </w:rPr>
        <w:t xml:space="preserve"> = </w:t>
      </w:r>
      <w:r w:rsidR="00A76735" w:rsidRPr="00C34573">
        <w:rPr>
          <w:rFonts w:cs="Times New Roman"/>
          <w:sz w:val="28"/>
          <w:szCs w:val="28"/>
        </w:rPr>
        <w:t>2</w:t>
      </w:r>
      <w:r w:rsidR="0000558B" w:rsidRPr="00306FFD">
        <w:rPr>
          <w:rFonts w:cs="Times New Roman"/>
          <w:sz w:val="28"/>
          <w:szCs w:val="28"/>
        </w:rPr>
        <w:t>8</w:t>
      </w:r>
      <w:r w:rsidR="00EE2C2C" w:rsidRPr="00C34573">
        <w:rPr>
          <w:rFonts w:cs="Times New Roman"/>
          <w:sz w:val="28"/>
          <w:szCs w:val="28"/>
        </w:rPr>
        <w:t>.</w:t>
      </w:r>
      <w:r w:rsidR="00F51773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C34573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093525C0" w:rsidR="00A76735" w:rsidRPr="00C34573" w:rsidRDefault="0000558B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4440" w:dyaOrig="680" w14:anchorId="066D6DE0">
          <v:shape id="_x0000_i1072" type="#_x0000_t75" style="width:222.75pt;height:34.5pt" o:ole="">
            <v:imagedata r:id="rId102" o:title=""/>
          </v:shape>
          <o:OLEObject Type="Embed" ProgID="Equation.DSMT4" ShapeID="_x0000_i1072" DrawAspect="Content" ObjectID="_1702071880" r:id="rId103"/>
        </w:object>
      </w:r>
      <w:r w:rsidR="00A76735" w:rsidRPr="00C34573">
        <w:rPr>
          <w:rFonts w:cs="Times New Roman"/>
          <w:sz w:val="28"/>
          <w:szCs w:val="28"/>
        </w:rPr>
        <w:t xml:space="preserve">, </w:t>
      </w:r>
      <w:r w:rsidR="00A76735" w:rsidRPr="00C34573">
        <w:rPr>
          <w:rFonts w:cs="Times New Roman"/>
          <w:spacing w:val="-2"/>
          <w:sz w:val="28"/>
          <w:szCs w:val="28"/>
        </w:rPr>
        <w:t>мм</w:t>
      </w:r>
      <w:r w:rsidR="00A76735" w:rsidRPr="00C34573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C34573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C34573" w:rsidRDefault="005D119D" w:rsidP="004C743F">
      <w:pPr>
        <w:pStyle w:val="affe"/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лотность тока в стержне</w:t>
      </w:r>
    </w:p>
    <w:p w14:paraId="1FE881DB" w14:textId="77777777" w:rsidR="005539E3" w:rsidRPr="00C34573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00249704" w:rsidR="00A76735" w:rsidRPr="00C34573" w:rsidRDefault="008120CE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C34573">
        <w:rPr>
          <w:position w:val="-30"/>
          <w:sz w:val="28"/>
          <w:szCs w:val="28"/>
        </w:rPr>
        <w:object w:dxaOrig="3620" w:dyaOrig="680" w14:anchorId="2F1CF06F">
          <v:shape id="_x0000_i1073" type="#_x0000_t75" style="width:180.75pt;height:34.5pt" o:ole="">
            <v:imagedata r:id="rId104" o:title=""/>
          </v:shape>
          <o:OLEObject Type="Embed" ProgID="Equation.DSMT4" ShapeID="_x0000_i1073" DrawAspect="Content" ObjectID="_1702071881" r:id="rId105"/>
        </w:object>
      </w:r>
      <w:r w:rsidR="00A76735" w:rsidRPr="00C34573">
        <w:rPr>
          <w:sz w:val="28"/>
          <w:szCs w:val="28"/>
        </w:rPr>
        <w:t>, А/м</w:t>
      </w:r>
      <w:r w:rsidR="00A76735" w:rsidRPr="00C34573">
        <w:rPr>
          <w:sz w:val="28"/>
          <w:szCs w:val="28"/>
          <w:vertAlign w:val="superscript"/>
        </w:rPr>
        <w:t>2</w:t>
      </w:r>
      <w:r w:rsidR="00A76735" w:rsidRPr="00C34573">
        <w:rPr>
          <w:sz w:val="28"/>
          <w:szCs w:val="28"/>
        </w:rPr>
        <w:t>.</w:t>
      </w:r>
    </w:p>
    <w:p w14:paraId="34E28E1C" w14:textId="77777777" w:rsidR="005539E3" w:rsidRPr="00C34573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3D61D47E" w:rsidR="0069340E" w:rsidRPr="00C34573" w:rsidRDefault="0058573C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880" w:dyaOrig="680" w14:anchorId="0440A5CC">
          <v:shape id="_x0000_i1074" type="#_x0000_t75" style="width:143.25pt;height:34.5pt" o:ole="">
            <v:imagedata r:id="rId106" o:title=""/>
          </v:shape>
          <o:OLEObject Type="Embed" ProgID="Equation.DSMT4" ShapeID="_x0000_i1074" DrawAspect="Content" ObjectID="_1702071882" r:id="rId107"/>
        </w:object>
      </w:r>
      <w:r w:rsidR="0069340E" w:rsidRPr="00C34573">
        <w:rPr>
          <w:rFonts w:cs="Times New Roman"/>
          <w:szCs w:val="28"/>
        </w:rPr>
        <w:t>, мм</w:t>
      </w:r>
      <w:r w:rsidR="0069340E" w:rsidRPr="00C34573">
        <w:rPr>
          <w:rFonts w:cs="Times New Roman"/>
          <w:szCs w:val="28"/>
          <w:vertAlign w:val="superscript"/>
        </w:rPr>
        <w:t>2</w:t>
      </w:r>
      <w:r w:rsidR="00F51773" w:rsidRPr="00C34573">
        <w:rPr>
          <w:rFonts w:cs="Times New Roman"/>
          <w:szCs w:val="28"/>
        </w:rPr>
        <w:t>;</w:t>
      </w:r>
    </w:p>
    <w:p w14:paraId="1E3423AC" w14:textId="77777777" w:rsidR="005539E3" w:rsidRPr="00C34573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02987497" w:rsidR="0069340E" w:rsidRPr="00C34573" w:rsidRDefault="0008338D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580" w:dyaOrig="660" w14:anchorId="3F2543EC">
          <v:shape id="_x0000_i1075" type="#_x0000_t75" style="width:129pt;height:33.75pt" o:ole="">
            <v:imagedata r:id="rId108" o:title=""/>
          </v:shape>
          <o:OLEObject Type="Embed" ProgID="Equation.DSMT4" ShapeID="_x0000_i1075" DrawAspect="Content" ObjectID="_1702071883" r:id="rId109"/>
        </w:object>
      </w:r>
      <w:r w:rsidR="0069340E" w:rsidRPr="00C34573">
        <w:rPr>
          <w:rFonts w:cs="Times New Roman"/>
          <w:szCs w:val="28"/>
        </w:rPr>
        <w:t xml:space="preserve">, </w:t>
      </w:r>
      <w:r w:rsidR="0069340E" w:rsidRPr="00C34573">
        <w:rPr>
          <w:rFonts w:cs="Times New Roman"/>
          <w:szCs w:val="28"/>
          <w:lang w:val="en-US"/>
        </w:rPr>
        <w:t>A</w:t>
      </w:r>
      <w:r w:rsidR="00F51773" w:rsidRPr="00C34573">
        <w:rPr>
          <w:rFonts w:cs="Times New Roman"/>
          <w:szCs w:val="28"/>
        </w:rPr>
        <w:t>,</w:t>
      </w:r>
    </w:p>
    <w:p w14:paraId="7F416689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3901210F" w14:textId="15BDC4D9" w:rsidR="005C4064" w:rsidRPr="00C34573" w:rsidRDefault="005C4064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5D119D" w:rsidRPr="00C34573">
        <w:rPr>
          <w:rFonts w:cs="Times New Roman"/>
          <w:szCs w:val="28"/>
        </w:rPr>
        <w:t>де</w:t>
      </w:r>
    </w:p>
    <w:p w14:paraId="0B079E5E" w14:textId="21499DBD" w:rsidR="0069340E" w:rsidRPr="00C34573" w:rsidRDefault="005D119D" w:rsidP="005C4064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224</m:t>
        </m:r>
      </m:oMath>
      <w:r w:rsidRPr="00C34573">
        <w:rPr>
          <w:rFonts w:cs="Times New Roman"/>
          <w:szCs w:val="28"/>
        </w:rPr>
        <w:t>;</w:t>
      </w:r>
    </w:p>
    <w:p w14:paraId="3E5334B8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4634841D" w:rsidR="005D119D" w:rsidRPr="00C34573" w:rsidRDefault="000A548C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72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C34573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1552EF77" w:rsidR="0069340E" w:rsidRPr="00C34573" w:rsidRDefault="000A548C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 xml:space="preserve">21=35 </m:t>
        </m:r>
      </m:oMath>
      <w:r w:rsidR="005D119D" w:rsidRPr="00C34573">
        <w:rPr>
          <w:rFonts w:cs="Times New Roman"/>
          <w:szCs w:val="28"/>
        </w:rPr>
        <w:t>мм;</w:t>
      </w:r>
    </w:p>
    <w:p w14:paraId="4847B96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04945978" w:rsidR="0069340E" w:rsidRPr="00306FFD" w:rsidRDefault="000A548C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37,779 мм</m:t>
        </m:r>
      </m:oMath>
      <w:r w:rsidR="005D119D"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398F8E84" w14:textId="77777777" w:rsidR="005539E3" w:rsidRPr="00306FFD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35B2F67" w14:textId="6011813A" w:rsidR="0069340E" w:rsidRPr="00306FFD" w:rsidRDefault="000A548C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9,807=1322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6C365DE7" w14:textId="77777777" w:rsidR="005539E3" w:rsidRPr="00306FFD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7CBD5ECD" w14:textId="5EB854FA" w:rsidR="004B38F9" w:rsidRPr="00306FFD" w:rsidRDefault="000A548C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77-26,25=166,44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14:paraId="07EAD04B" w14:textId="77777777" w:rsidR="00856634" w:rsidRPr="00306FFD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6457D6D" w14:textId="77777777" w:rsidR="004B38F9" w:rsidRPr="00357ACE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2E99092" w14:textId="77777777" w:rsidR="005D119D" w:rsidRPr="00C34573" w:rsidRDefault="00A86E8D" w:rsidP="00376965">
      <w:pPr>
        <w:pStyle w:val="1"/>
        <w:rPr>
          <w:szCs w:val="28"/>
        </w:rPr>
      </w:pPr>
      <w:bookmarkStart w:id="10" w:name="_Toc475819394"/>
      <w:bookmarkStart w:id="11" w:name="_Toc508337885"/>
      <w:bookmarkStart w:id="12" w:name="_Toc89085233"/>
      <w:r w:rsidRPr="00C34573">
        <w:rPr>
          <w:szCs w:val="28"/>
        </w:rPr>
        <w:lastRenderedPageBreak/>
        <w:t xml:space="preserve">5 </w:t>
      </w:r>
      <w:r w:rsidR="005D119D" w:rsidRPr="00C34573">
        <w:rPr>
          <w:szCs w:val="28"/>
        </w:rPr>
        <w:t>Расчёт намагничивающего тока</w:t>
      </w:r>
      <w:bookmarkEnd w:id="10"/>
      <w:bookmarkEnd w:id="11"/>
      <w:bookmarkEnd w:id="12"/>
    </w:p>
    <w:p w14:paraId="155BFFF1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5767E4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C34573" w:rsidRDefault="005539E3" w:rsidP="004C743F">
      <w:pPr>
        <w:rPr>
          <w:rFonts w:cs="Times New Roman"/>
          <w:szCs w:val="28"/>
        </w:rPr>
      </w:pPr>
    </w:p>
    <w:p w14:paraId="4B667C64" w14:textId="3DDF784C" w:rsidR="00E30018" w:rsidRPr="00C34573" w:rsidRDefault="000E3D1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79" w:dyaOrig="680" w14:anchorId="13AB9326">
          <v:shape id="_x0000_i1076" type="#_x0000_t75" style="width:283.5pt;height:34.5pt" o:ole="">
            <v:imagedata r:id="rId110" o:title=""/>
          </v:shape>
          <o:OLEObject Type="Embed" ProgID="Equation.DSMT4" ShapeID="_x0000_i1076" DrawAspect="Content" ObjectID="_1702071884" r:id="rId111"/>
        </w:object>
      </w:r>
      <w:r w:rsidR="003661AE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BC0E38" w:rsidRPr="00C34573">
        <w:rPr>
          <w:rFonts w:cs="Times New Roman"/>
          <w:szCs w:val="28"/>
        </w:rPr>
        <w:t>,</w:t>
      </w:r>
    </w:p>
    <w:p w14:paraId="35BEE384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0935D62D" w14:textId="77777777" w:rsidR="00330B37" w:rsidRPr="00C34573" w:rsidRDefault="00BC0E3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i/>
          <w:szCs w:val="28"/>
        </w:rPr>
        <w:t>B</w:t>
      </w:r>
      <w:r w:rsidR="00E30018" w:rsidRPr="00C34573">
        <w:rPr>
          <w:rFonts w:cs="Times New Roman"/>
          <w:szCs w:val="28"/>
          <w:vertAlign w:val="subscript"/>
        </w:rPr>
        <w:t>δ</w: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C34573">
        <w:rPr>
          <w:rFonts w:cs="Times New Roman"/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702071885" r:id="rId113"/>
        </w:object>
      </w:r>
      <w:r w:rsidR="00E30018" w:rsidRPr="00C34573">
        <w:rPr>
          <w:rFonts w:cs="Times New Roman"/>
          <w:i/>
          <w:szCs w:val="28"/>
        </w:rPr>
        <w:t xml:space="preserve"> </w:t>
      </w:r>
      <w:r w:rsidR="00E30018" w:rsidRPr="00C34573">
        <w:rPr>
          <w:rFonts w:cs="Times New Roman"/>
          <w:szCs w:val="28"/>
        </w:rPr>
        <w:t xml:space="preserve">и обмоточному коэффициенту </w:t>
      </w:r>
      <w:r w:rsidR="00E30018" w:rsidRPr="00C34573">
        <w:rPr>
          <w:rFonts w:cs="Times New Roman"/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702071886" r:id="rId115"/>
        </w:object>
      </w:r>
      <w:r w:rsidR="00E30018" w:rsidRPr="00C34573">
        <w:rPr>
          <w:rFonts w:cs="Times New Roman"/>
          <w:szCs w:val="28"/>
        </w:rPr>
        <w:t xml:space="preserve"> определенному для при</w:t>
      </w:r>
      <w:r w:rsidRPr="00C34573">
        <w:rPr>
          <w:rFonts w:cs="Times New Roman"/>
          <w:szCs w:val="28"/>
        </w:rPr>
        <w:t xml:space="preserve">нятой в машине обмотки. </w:t>
      </w:r>
      <w:r w:rsidR="00E30018" w:rsidRPr="00C34573">
        <w:rPr>
          <w:rFonts w:cs="Times New Roman"/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702071887" r:id="rId117"/>
        </w:object>
      </w:r>
      <w:r w:rsidR="00E30018" w:rsidRPr="00C34573">
        <w:rPr>
          <w:rFonts w:cs="Times New Roman"/>
          <w:szCs w:val="28"/>
        </w:rPr>
        <w:t xml:space="preserve"> – воздушный зазор, м; </w:t>
      </w:r>
      <w:r w:rsidR="00E30018" w:rsidRPr="00C34573">
        <w:rPr>
          <w:rFonts w:cs="Times New Roman"/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702071888" r:id="rId119"/>
        </w:object>
      </w:r>
      <w:r w:rsidR="00E30018" w:rsidRPr="00C34573">
        <w:rPr>
          <w:rFonts w:cs="Times New Roman"/>
          <w:szCs w:val="28"/>
        </w:rPr>
        <w:t xml:space="preserve">– коэффициент воздушного зазора: </w:t>
      </w:r>
    </w:p>
    <w:p w14:paraId="77990B15" w14:textId="77777777" w:rsidR="00330B37" w:rsidRPr="00C34573" w:rsidRDefault="00330B37" w:rsidP="00BC0E38">
      <w:pPr>
        <w:ind w:firstLine="0"/>
        <w:rPr>
          <w:rFonts w:cs="Times New Roman"/>
          <w:szCs w:val="28"/>
        </w:rPr>
      </w:pPr>
    </w:p>
    <w:p w14:paraId="346C27B1" w14:textId="2DBD1426" w:rsidR="00330B37" w:rsidRPr="00C34573" w:rsidRDefault="000E3D13" w:rsidP="00330B3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720" w:dyaOrig="680" w14:anchorId="0B2DB856">
          <v:shape id="_x0000_i1081" type="#_x0000_t75" style="width:185.25pt;height:33.75pt" o:ole="">
            <v:imagedata r:id="rId120" o:title=""/>
          </v:shape>
          <o:OLEObject Type="Embed" ProgID="Equation.DSMT4" ShapeID="_x0000_i1081" DrawAspect="Content" ObjectID="_1702071889" r:id="rId121"/>
        </w:object>
      </w:r>
      <w:r w:rsidR="00330B37" w:rsidRPr="00C34573">
        <w:rPr>
          <w:rFonts w:cs="Times New Roman"/>
          <w:szCs w:val="28"/>
        </w:rPr>
        <w:t>,</w:t>
      </w:r>
    </w:p>
    <w:p w14:paraId="6AA65DA3" w14:textId="77777777" w:rsidR="00330B37" w:rsidRPr="00C34573" w:rsidRDefault="00330B37" w:rsidP="00330B37">
      <w:pPr>
        <w:ind w:firstLine="0"/>
        <w:jc w:val="center"/>
        <w:rPr>
          <w:rFonts w:cs="Times New Roman"/>
          <w:szCs w:val="28"/>
        </w:rPr>
      </w:pPr>
    </w:p>
    <w:p w14:paraId="772B1AF6" w14:textId="40E1E071" w:rsidR="00BC0E3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702071890" r:id="rId12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гнитная проницаемость:  </w:t>
      </w:r>
      <w:r w:rsidRPr="00C34573">
        <w:rPr>
          <w:rFonts w:cs="Times New Roman"/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702071891" r:id="rId125"/>
        </w:object>
      </w:r>
      <w:r w:rsidR="003661AE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Гн/м.</w:t>
      </w:r>
      <w:r w:rsidR="00BC0E38" w:rsidRPr="00C34573">
        <w:rPr>
          <w:rFonts w:cs="Times New Roman"/>
          <w:szCs w:val="28"/>
        </w:rPr>
        <w:t xml:space="preserve"> </w:t>
      </w:r>
    </w:p>
    <w:p w14:paraId="7587F6EE" w14:textId="68C44430" w:rsidR="00330B37" w:rsidRPr="00C34573" w:rsidRDefault="00E30018" w:rsidP="00BC0E38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</w:t>
      </w:r>
    </w:p>
    <w:p w14:paraId="4C78D528" w14:textId="77777777" w:rsidR="00330B37" w:rsidRPr="00C34573" w:rsidRDefault="00330B37" w:rsidP="00BC0E38">
      <w:pPr>
        <w:rPr>
          <w:rFonts w:cs="Times New Roman"/>
          <w:szCs w:val="28"/>
        </w:rPr>
      </w:pPr>
    </w:p>
    <w:p w14:paraId="4BB651AB" w14:textId="31DDC4F2" w:rsidR="00E30018" w:rsidRPr="00C34573" w:rsidRDefault="00113FD4" w:rsidP="00330B37">
      <w:pPr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58"/>
          <w:szCs w:val="28"/>
        </w:rPr>
        <w:object w:dxaOrig="2860" w:dyaOrig="1380" w14:anchorId="43666030">
          <v:shape id="_x0000_i1084" type="#_x0000_t75" style="width:142.5pt;height:69pt" o:ole="">
            <v:imagedata r:id="rId126" o:title=""/>
          </v:shape>
          <o:OLEObject Type="Embed" ProgID="Equation.DSMT4" ShapeID="_x0000_i1084" DrawAspect="Content" ObjectID="_1702071892" r:id="rId127"/>
        </w:object>
      </w:r>
    </w:p>
    <w:p w14:paraId="6723EEB1" w14:textId="77777777" w:rsidR="00330B37" w:rsidRPr="00C34573" w:rsidRDefault="00330B37" w:rsidP="004C743F">
      <w:pPr>
        <w:rPr>
          <w:rFonts w:cs="Times New Roman"/>
          <w:szCs w:val="28"/>
        </w:rPr>
      </w:pPr>
    </w:p>
    <w:p w14:paraId="2C67E22B" w14:textId="529632B3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я индукций в зубьях:</w:t>
      </w:r>
    </w:p>
    <w:p w14:paraId="285C4551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76DC0904" w14:textId="77777777" w:rsidR="00E30018" w:rsidRPr="00C34573" w:rsidRDefault="00451F0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220" w:dyaOrig="680" w14:anchorId="4984ED99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702071893" r:id="rId129"/>
        </w:object>
      </w:r>
      <w:r w:rsidR="004675E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7252E16D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77777777" w:rsidR="00E30018" w:rsidRPr="00C34573" w:rsidRDefault="004675E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300" w:dyaOrig="680" w14:anchorId="0B9BF076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702071894" r:id="rId131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1ECCB4D0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702071895" r:id="rId133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702071896" r:id="rId135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0C0833F1" w14:textId="77777777" w:rsidR="00E30018" w:rsidRPr="00C34573" w:rsidRDefault="00240E4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720" w:dyaOrig="680" w14:anchorId="225C092E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702071897" r:id="rId137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31BD619E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5DFDB2E7" w:rsidR="00E30018" w:rsidRPr="00C34573" w:rsidRDefault="00A5125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360" w:dyaOrig="700" w14:anchorId="3FD8E3B5">
          <v:shape id="_x0000_i1090" type="#_x0000_t75" style="width:265.5pt;height:34.5pt" o:ole="">
            <v:imagedata r:id="rId138" o:title=""/>
          </v:shape>
          <o:OLEObject Type="Embed" ProgID="Equation.DSMT4" ShapeID="_x0000_i1090" DrawAspect="Content" ObjectID="_1702071898" r:id="rId13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20E9C761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C34573" w:rsidRDefault="00BC0E38" w:rsidP="00BC0E38">
      <w:pPr>
        <w:ind w:firstLine="0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</w:t>
      </w:r>
      <w:r w:rsidR="00E30018" w:rsidRPr="00C34573">
        <w:rPr>
          <w:rFonts w:eastAsia="Times New Roman" w:cs="Times New Roman"/>
          <w:szCs w:val="28"/>
        </w:rPr>
        <w:t xml:space="preserve">де </w:t>
      </w:r>
      <w:r w:rsidR="00E30018" w:rsidRPr="00C34573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702071899" r:id="rId141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 w:rsidRPr="00C34573">
        <w:rPr>
          <w:rFonts w:eastAsia="Times New Roman" w:cs="Times New Roman"/>
          <w:szCs w:val="28"/>
        </w:rPr>
        <w:t xml:space="preserve"> </w:t>
      </w:r>
      <w:r w:rsidR="00E30018" w:rsidRPr="00C34573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2.75pt;height:19.5pt" o:ole="">
            <v:imagedata r:id="rId142" o:title=""/>
          </v:shape>
          <o:OLEObject Type="Embed" ProgID="Equation.DSMT4" ShapeID="_x0000_i1092" DrawAspect="Content" ObjectID="_1702071900" r:id="rId143"/>
        </w:object>
      </w:r>
      <w:r w:rsidR="00E30018"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асчетная высота ярма ротора при </w:t>
      </w:r>
      <w:r w:rsidRPr="00C34573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702071901" r:id="rId145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702071902" r:id="rId147"/>
        </w:object>
      </w:r>
      <w:r w:rsidRPr="00C34573">
        <w:rPr>
          <w:rFonts w:cs="Times New Roman"/>
          <w:szCs w:val="28"/>
        </w:rPr>
        <w:t>определяется</w:t>
      </w:r>
    </w:p>
    <w:p w14:paraId="452F0B82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38D964B3" w14:textId="4DD2FDA9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7080" w:dyaOrig="760" w14:anchorId="5CF0CE4E">
          <v:shape id="_x0000_i1095" type="#_x0000_t75" style="width:351.75pt;height:38.25pt" o:ole="">
            <v:imagedata r:id="rId148" o:title=""/>
          </v:shape>
          <o:OLEObject Type="Embed" ProgID="Equation.DSMT4" ShapeID="_x0000_i1095" DrawAspect="Content" ObjectID="_1702071903" r:id="rId14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.</w:t>
      </w:r>
    </w:p>
    <w:p w14:paraId="06F90524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ые напряжения зубцовых зон статора и ротора</w:t>
      </w:r>
    </w:p>
    <w:p w14:paraId="2E49B4F3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5CAF8B7E" w14:textId="53FCBA3D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60" w:dyaOrig="380" w14:anchorId="1D2767AC">
          <v:shape id="_x0000_i1096" type="#_x0000_t75" style="width:206.25pt;height:18.75pt" o:ole="">
            <v:imagedata r:id="rId150" o:title=""/>
          </v:shape>
          <o:OLEObject Type="Embed" ProgID="Equation.DSMT4" ShapeID="_x0000_i1096" DrawAspect="Content" ObjectID="_1702071904" r:id="rId151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;</w:t>
      </w:r>
    </w:p>
    <w:p w14:paraId="558749F9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22DB032" w14:textId="23F89787" w:rsidR="00E30018" w:rsidRPr="00C34573" w:rsidRDefault="00F25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340" w:dyaOrig="380" w14:anchorId="0BC0F0BA">
          <v:shape id="_x0000_i1097" type="#_x0000_t75" style="width:217.5pt;height:18.75pt" o:ole="">
            <v:imagedata r:id="rId152" o:title=""/>
          </v:shape>
          <o:OLEObject Type="Embed" ProgID="Equation.DSMT4" ShapeID="_x0000_i1097" DrawAspect="Content" ObjectID="_1702071905" r:id="rId153"/>
        </w:object>
      </w:r>
      <w:r w:rsidR="00E30018" w:rsidRPr="00C34573">
        <w:rPr>
          <w:rFonts w:cs="Times New Roman"/>
          <w:szCs w:val="28"/>
        </w:rPr>
        <w:t>А.</w:t>
      </w:r>
    </w:p>
    <w:p w14:paraId="6DCD46BA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71F423B" w14:textId="65C30790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де</w:t>
      </w:r>
      <w:r w:rsidRPr="00C34573">
        <w:rPr>
          <w:rFonts w:eastAsia="Times New Roman" w:cs="Times New Roman"/>
          <w:i/>
          <w:szCs w:val="28"/>
        </w:rPr>
        <w:t xml:space="preserve"> </w:t>
      </w:r>
      <w:r w:rsidRPr="00C34573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702071906" r:id="rId155"/>
        </w:object>
      </w:r>
      <w:r w:rsidRPr="00C34573">
        <w:rPr>
          <w:rFonts w:eastAsia="Times New Roman" w:cs="Times New Roman"/>
          <w:i/>
          <w:szCs w:val="28"/>
        </w:rPr>
        <w:t xml:space="preserve"> и</w:t>
      </w:r>
      <w:r w:rsidRPr="00C34573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702071907" r:id="rId157"/>
        </w:object>
      </w:r>
      <w:r w:rsidRPr="00C34573">
        <w:rPr>
          <w:rFonts w:eastAsia="Times New Roman" w:cs="Times New Roman"/>
          <w:i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высота зубца статора: </w:t>
      </w:r>
      <w:r w:rsidR="004B2C77" w:rsidRPr="00C34573">
        <w:rPr>
          <w:rFonts w:cs="Times New Roman"/>
          <w:position w:val="-12"/>
          <w:szCs w:val="28"/>
        </w:rPr>
        <w:object w:dxaOrig="1680" w:dyaOrig="360" w14:anchorId="0861143E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702071908" r:id="rId159"/>
        </w:object>
      </w:r>
      <w:r w:rsidRPr="00C34573">
        <w:rPr>
          <w:rFonts w:cs="Times New Roman"/>
          <w:szCs w:val="28"/>
        </w:rPr>
        <w:t xml:space="preserve">мм; </w:t>
      </w:r>
      <w:r w:rsidR="004B2C77" w:rsidRPr="00C34573">
        <w:rPr>
          <w:rFonts w:cs="Times New Roman"/>
          <w:position w:val="-12"/>
          <w:szCs w:val="28"/>
        </w:rPr>
        <w:object w:dxaOrig="2220" w:dyaOrig="360" w14:anchorId="0F524A78">
          <v:shape id="_x0000_i1101" type="#_x0000_t75" style="width:111.75pt;height:18pt" o:ole="">
            <v:imagedata r:id="rId160" o:title=""/>
          </v:shape>
          <o:OLEObject Type="Embed" ProgID="Equation.DSMT4" ShapeID="_x0000_i1101" DrawAspect="Content" ObjectID="_1702071909" r:id="rId161"/>
        </w:object>
      </w:r>
      <w:r w:rsidR="0011460B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мм.</w:t>
      </w:r>
    </w:p>
    <w:p w14:paraId="053CCA99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702071910" r:id="rId163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702071911" r:id="rId165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702071912" r:id="rId167"/>
        </w:object>
      </w:r>
      <w:r w:rsidRPr="00C34573">
        <w:rPr>
          <w:rFonts w:cs="Times New Roman"/>
          <w:szCs w:val="28"/>
        </w:rPr>
        <w:t xml:space="preserve">Тл; </w:t>
      </w:r>
      <w:r w:rsidR="0011460B" w:rsidRPr="00C34573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702071913" r:id="rId16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702071914" r:id="rId171"/>
        </w:object>
      </w:r>
      <w:r w:rsidRPr="00C34573">
        <w:rPr>
          <w:rFonts w:cs="Times New Roman"/>
          <w:szCs w:val="28"/>
        </w:rPr>
        <w:t xml:space="preserve">Тл. </w:t>
      </w:r>
    </w:p>
    <w:p w14:paraId="19BEA29E" w14:textId="77777777" w:rsidR="00E30018" w:rsidRPr="00C34573" w:rsidRDefault="00E30018" w:rsidP="004C743F">
      <w:pPr>
        <w:rPr>
          <w:rFonts w:cs="Times New Roman"/>
          <w:szCs w:val="28"/>
          <w:lang w:val="en-US"/>
        </w:rPr>
      </w:pPr>
      <w:r w:rsidRPr="00C34573">
        <w:rPr>
          <w:rFonts w:cs="Times New Roman"/>
          <w:szCs w:val="28"/>
        </w:rPr>
        <w:lastRenderedPageBreak/>
        <w:t>Коэффициент насыщения зубцовой зоны</w:t>
      </w:r>
    </w:p>
    <w:p w14:paraId="4171455D" w14:textId="77777777" w:rsidR="00C27046" w:rsidRPr="00C34573" w:rsidRDefault="00C27046" w:rsidP="004C743F">
      <w:pPr>
        <w:rPr>
          <w:rFonts w:cs="Times New Roman"/>
          <w:szCs w:val="28"/>
          <w:lang w:val="en-US"/>
        </w:rPr>
      </w:pPr>
    </w:p>
    <w:p w14:paraId="317EE2F1" w14:textId="77777777" w:rsidR="00E30018" w:rsidRPr="00C34573" w:rsidRDefault="001146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80" w:dyaOrig="680" w14:anchorId="2216C400">
          <v:shape id="_x0000_i1107" type="#_x0000_t75" style="width:228.75pt;height:33.75pt" o:ole="">
            <v:imagedata r:id="rId172" o:title=""/>
          </v:shape>
          <o:OLEObject Type="Embed" ProgID="Equation.DSMT4" ShapeID="_x0000_i1107" DrawAspect="Content" ObjectID="_1702071915" r:id="rId173"/>
        </w:object>
      </w:r>
    </w:p>
    <w:p w14:paraId="6BD50F7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олученное значение </w:t>
      </w:r>
      <w:r w:rsidRPr="00C34573">
        <w:rPr>
          <w:rFonts w:cs="Times New Roman"/>
          <w:position w:val="-12"/>
          <w:szCs w:val="28"/>
        </w:rPr>
        <w:object w:dxaOrig="279" w:dyaOrig="360" w14:anchorId="5E69E826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702071916" r:id="rId175"/>
        </w:object>
      </w:r>
      <w:r w:rsidRPr="00C34573">
        <w:rPr>
          <w:rFonts w:cs="Times New Roman"/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ые напряжения ярм статора и ротора</w:t>
      </w:r>
    </w:p>
    <w:p w14:paraId="086B473C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16988D49" w14:textId="77777777" w:rsidR="00E30018" w:rsidRPr="00C34573" w:rsidRDefault="001146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680" w:dyaOrig="380" w14:anchorId="1FFBE3D5">
          <v:shape id="_x0000_i1109" type="#_x0000_t75" style="width:184.5pt;height:18.75pt" o:ole="">
            <v:imagedata r:id="rId176" o:title=""/>
          </v:shape>
          <o:OLEObject Type="Embed" ProgID="Equation.DSMT4" ShapeID="_x0000_i1109" DrawAspect="Content" ObjectID="_1702071917" r:id="rId177"/>
        </w:object>
      </w:r>
      <w:r w:rsidR="00E30018" w:rsidRPr="00C34573">
        <w:rPr>
          <w:rFonts w:cs="Times New Roman"/>
          <w:szCs w:val="28"/>
        </w:rPr>
        <w:t>А;</w:t>
      </w:r>
    </w:p>
    <w:p w14:paraId="7570DDBE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05F7B305" w14:textId="77777777" w:rsidR="00E30018" w:rsidRPr="00C34573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702071918" r:id="rId179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C34573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200" w:dyaOrig="660" w14:anchorId="0A52E2D0">
          <v:shape id="_x0000_i1111" type="#_x0000_t75" style="width:211.5pt;height:33pt" o:ole="">
            <v:imagedata r:id="rId180" o:title=""/>
          </v:shape>
          <o:OLEObject Type="Embed" ProgID="Equation.DSMT4" ShapeID="_x0000_i1111" DrawAspect="Content" ObjectID="_1702071919" r:id="rId181"/>
        </w:object>
      </w:r>
      <w:r w:rsidR="00E30018" w:rsidRPr="00C34573">
        <w:rPr>
          <w:rFonts w:cs="Times New Roman"/>
          <w:szCs w:val="28"/>
        </w:rPr>
        <w:t>мм;</w:t>
      </w:r>
    </w:p>
    <w:p w14:paraId="340BBD93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1746E25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702071920" r:id="rId183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702071921" r:id="rId185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C34573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702071922" r:id="rId187"/>
        </w:object>
      </w:r>
      <w:r w:rsidRPr="00C34573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702071923" r:id="rId18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702071924" r:id="rId191"/>
        </w:object>
      </w:r>
      <w:r w:rsidRPr="00C34573">
        <w:rPr>
          <w:rFonts w:cs="Times New Roman"/>
          <w:szCs w:val="28"/>
        </w:rPr>
        <w:t>Тл.</w:t>
      </w:r>
    </w:p>
    <w:p w14:paraId="2DC4E2C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702071925" r:id="rId193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702071926" r:id="rId195"/>
        </w:object>
      </w:r>
      <w:r w:rsidRPr="00C34573">
        <w:rPr>
          <w:rFonts w:cs="Times New Roman"/>
          <w:szCs w:val="28"/>
        </w:rPr>
        <w:t>Тл.</w:t>
      </w:r>
    </w:p>
    <w:p w14:paraId="753CA1F0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321D767D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40" w:dyaOrig="400" w14:anchorId="351DD1D7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702071927" r:id="rId197"/>
        </w:object>
      </w:r>
      <w:r w:rsidR="00E30018" w:rsidRPr="00C34573">
        <w:rPr>
          <w:rFonts w:cs="Times New Roman"/>
          <w:szCs w:val="28"/>
        </w:rPr>
        <w:t>А;</w:t>
      </w:r>
    </w:p>
    <w:p w14:paraId="2F576E75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8353833" w14:textId="77777777" w:rsidR="00363CBC" w:rsidRPr="00C34573" w:rsidRDefault="00E30018" w:rsidP="00363CBC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4"/>
          <w:szCs w:val="28"/>
        </w:rPr>
        <w:object w:dxaOrig="340" w:dyaOrig="380" w14:anchorId="5407F5BA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702071928" r:id="rId199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напряженность поля в ярме при индукции </w:t>
      </w:r>
      <w:r w:rsidRPr="00C34573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702071929" r:id="rId201"/>
        </w:object>
      </w:r>
      <w:r w:rsidRPr="00C34573">
        <w:rPr>
          <w:rFonts w:cs="Times New Roman"/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279" w:dyaOrig="380" w14:anchorId="2C0D8255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702071930" r:id="rId20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длина силовых линий в ярме: </w:t>
      </w:r>
    </w:p>
    <w:p w14:paraId="3CB9D11F" w14:textId="77777777" w:rsidR="00363CBC" w:rsidRPr="00C34573" w:rsidRDefault="00363CBC" w:rsidP="00363CBC">
      <w:pPr>
        <w:rPr>
          <w:rFonts w:cs="Times New Roman"/>
          <w:szCs w:val="28"/>
        </w:rPr>
      </w:pPr>
    </w:p>
    <w:p w14:paraId="3F986EE0" w14:textId="77777777" w:rsidR="00E30018" w:rsidRPr="00C34573" w:rsidRDefault="009103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20" w:dyaOrig="700" w14:anchorId="1D4DBD64">
          <v:shape id="_x0000_i1123" type="#_x0000_t75" style="width:231.75pt;height:34.5pt" o:ole="">
            <v:imagedata r:id="rId204" o:title=""/>
          </v:shape>
          <o:OLEObject Type="Embed" ProgID="Equation.DSMT4" ShapeID="_x0000_i1123" DrawAspect="Content" ObjectID="_1702071931" r:id="rId205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;</w:t>
      </w:r>
    </w:p>
    <w:p w14:paraId="55E24E55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65E3ED3E" w14:textId="77777777" w:rsidR="00363CBC" w:rsidRPr="00C34573" w:rsidRDefault="00E30018" w:rsidP="00363CBC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60" w:dyaOrig="380" w14:anchorId="4A6755E2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702071932" r:id="rId207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ярма ротора: </w:t>
      </w:r>
    </w:p>
    <w:p w14:paraId="74113F9C" w14:textId="77777777" w:rsidR="00E30018" w:rsidRPr="00C34573" w:rsidRDefault="0091031E" w:rsidP="00363CB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400" w:dyaOrig="660" w14:anchorId="79568D8C">
          <v:shape id="_x0000_i1125" type="#_x0000_t75" style="width:219.75pt;height:33pt" o:ole="">
            <v:imagedata r:id="rId208" o:title=""/>
          </v:shape>
          <o:OLEObject Type="Embed" ProgID="Equation.DSMT4" ShapeID="_x0000_i1125" DrawAspect="Content" ObjectID="_1702071933" r:id="rId209"/>
        </w:object>
      </w:r>
      <w:r w:rsidRPr="00C34573">
        <w:rPr>
          <w:rFonts w:cs="Times New Roman"/>
          <w:szCs w:val="28"/>
        </w:rPr>
        <w:t>, м</w:t>
      </w:r>
      <w:r w:rsidR="00E30018" w:rsidRPr="00C34573">
        <w:rPr>
          <w:rFonts w:cs="Times New Roman"/>
          <w:szCs w:val="28"/>
        </w:rPr>
        <w:t>м.</w:t>
      </w:r>
    </w:p>
    <w:p w14:paraId="54C22694" w14:textId="77777777" w:rsidR="00363CBC" w:rsidRPr="00C34573" w:rsidRDefault="00363CBC" w:rsidP="00363CBC">
      <w:pPr>
        <w:ind w:firstLine="0"/>
        <w:jc w:val="center"/>
        <w:rPr>
          <w:rFonts w:cs="Times New Roman"/>
          <w:szCs w:val="28"/>
        </w:rPr>
      </w:pPr>
    </w:p>
    <w:p w14:paraId="374ECC9D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ое напряжение на пару полюсов</w:t>
      </w:r>
    </w:p>
    <w:p w14:paraId="650C7C7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40" w:dyaOrig="380" w14:anchorId="08813AE2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702071934" r:id="rId211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893E74C" w14:textId="77777777" w:rsidR="00E30018" w:rsidRPr="00C34573" w:rsidRDefault="00D0379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380" w:dyaOrig="380" w14:anchorId="60BCAFDD">
          <v:shape id="_x0000_i1127" type="#_x0000_t75" style="width:419.25pt;height:18.75pt" o:ole="">
            <v:imagedata r:id="rId212" o:title=""/>
          </v:shape>
          <o:OLEObject Type="Embed" ProgID="Equation.DSMT4" ShapeID="_x0000_i1127" DrawAspect="Content" ObjectID="_1702071935" r:id="rId213"/>
        </w:object>
      </w:r>
      <w:r w:rsidR="00E30018" w:rsidRPr="00C34573">
        <w:rPr>
          <w:rFonts w:cs="Times New Roman"/>
          <w:szCs w:val="28"/>
        </w:rPr>
        <w:t>А.</w:t>
      </w:r>
    </w:p>
    <w:p w14:paraId="6D1D1AF5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0A02CB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насыщения магнитной цепи</w:t>
      </w:r>
    </w:p>
    <w:p w14:paraId="6BE0C1FF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87F3917" w14:textId="77777777" w:rsidR="00E30018" w:rsidRPr="00C34573" w:rsidRDefault="00D0379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680" w:dyaOrig="720" w14:anchorId="41B3A13A">
          <v:shape id="_x0000_i1128" type="#_x0000_t75" style="width:133.5pt;height:36pt" o:ole="">
            <v:imagedata r:id="rId214" o:title=""/>
          </v:shape>
          <o:OLEObject Type="Embed" ProgID="Equation.DSMT4" ShapeID="_x0000_i1128" DrawAspect="Content" ObjectID="_1702071936" r:id="rId215"/>
        </w:object>
      </w:r>
      <w:r w:rsidR="004C660A" w:rsidRPr="00C34573">
        <w:rPr>
          <w:rFonts w:cs="Times New Roman"/>
          <w:szCs w:val="28"/>
        </w:rPr>
        <w:t>.</w:t>
      </w:r>
    </w:p>
    <w:p w14:paraId="33BDFF19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AF0307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магничивающий ток</w:t>
      </w:r>
    </w:p>
    <w:p w14:paraId="0B7FD23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1AF8BE6" w14:textId="77777777" w:rsidR="00E30018" w:rsidRPr="00C34573" w:rsidRDefault="00E124F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60" w:dyaOrig="720" w14:anchorId="233D1626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702071937" r:id="rId217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4C660A" w:rsidRPr="00C34573">
        <w:rPr>
          <w:rFonts w:cs="Times New Roman"/>
          <w:szCs w:val="28"/>
        </w:rPr>
        <w:t>.</w:t>
      </w:r>
    </w:p>
    <w:p w14:paraId="0696D831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63F076E9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Относительное значение </w:t>
      </w:r>
    </w:p>
    <w:p w14:paraId="1B0EC1C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02DCAAA" w14:textId="77777777" w:rsidR="00E30018" w:rsidRPr="00C34573" w:rsidRDefault="00E124F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80" w:dyaOrig="720" w14:anchorId="79876EBE">
          <v:shape id="_x0000_i1130" type="#_x0000_t75" style="width:124.5pt;height:36pt" o:ole="">
            <v:imagedata r:id="rId218" o:title=""/>
          </v:shape>
          <o:OLEObject Type="Embed" ProgID="Equation.DSMT4" ShapeID="_x0000_i1130" DrawAspect="Content" ObjectID="_1702071938" r:id="rId219"/>
        </w:object>
      </w:r>
      <w:r w:rsidR="00E30018" w:rsidRPr="00C34573">
        <w:rPr>
          <w:rFonts w:cs="Times New Roman"/>
          <w:szCs w:val="28"/>
        </w:rPr>
        <w:t>.</w:t>
      </w:r>
    </w:p>
    <w:p w14:paraId="17C49288" w14:textId="77777777" w:rsidR="00977158" w:rsidRPr="00C34573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B363CC7" w14:textId="77777777" w:rsidR="005D119D" w:rsidRPr="00C34573" w:rsidRDefault="00A86E8D" w:rsidP="00376965">
      <w:pPr>
        <w:pStyle w:val="1"/>
        <w:rPr>
          <w:szCs w:val="28"/>
        </w:rPr>
      </w:pPr>
      <w:bookmarkStart w:id="13" w:name="_Toc89085234"/>
      <w:r w:rsidRPr="00C34573">
        <w:rPr>
          <w:szCs w:val="28"/>
        </w:rPr>
        <w:lastRenderedPageBreak/>
        <w:t xml:space="preserve">6 </w:t>
      </w:r>
      <w:r w:rsidR="005D119D" w:rsidRPr="00C34573">
        <w:rPr>
          <w:szCs w:val="28"/>
        </w:rPr>
        <w:t>Параметры рабочего режима</w:t>
      </w:r>
      <w:bookmarkEnd w:id="13"/>
    </w:p>
    <w:p w14:paraId="1AC6822D" w14:textId="77777777" w:rsidR="00A86E8D" w:rsidRPr="00C34573" w:rsidRDefault="00A86E8D" w:rsidP="004C743F">
      <w:pPr>
        <w:rPr>
          <w:rFonts w:cs="Times New Roman"/>
          <w:szCs w:val="28"/>
        </w:rPr>
      </w:pPr>
      <w:bookmarkStart w:id="14" w:name="_Toc475819396"/>
      <w:bookmarkStart w:id="15" w:name="_Toc508337887"/>
    </w:p>
    <w:p w14:paraId="4C7CB0C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E268954" w14:textId="77777777" w:rsidR="00E30018" w:rsidRPr="00C34573" w:rsidRDefault="0066109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860" w:dyaOrig="740" w14:anchorId="5BB05F0A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702071939" r:id="rId221"/>
        </w:object>
      </w:r>
      <w:r w:rsidR="00E30018" w:rsidRPr="00C34573">
        <w:rPr>
          <w:rFonts w:cs="Times New Roman"/>
          <w:szCs w:val="28"/>
        </w:rPr>
        <w:t>Ом.</w:t>
      </w:r>
    </w:p>
    <w:p w14:paraId="176F1C1B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C960151" w14:textId="77777777" w:rsidR="00E30018" w:rsidRPr="00C34573" w:rsidRDefault="00E30018" w:rsidP="00C70C0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класса нагревостойкости изоляции </w:t>
      </w:r>
      <w:r w:rsidRPr="00C34573">
        <w:rPr>
          <w:rFonts w:cs="Times New Roman"/>
          <w:szCs w:val="28"/>
          <w:lang w:val="en-US"/>
        </w:rPr>
        <w:t>F</w:t>
      </w:r>
      <w:r w:rsidRPr="00C34573">
        <w:rPr>
          <w:rFonts w:cs="Times New Roman"/>
          <w:szCs w:val="28"/>
        </w:rPr>
        <w:t xml:space="preserve"> расчетная величина </w:t>
      </w:r>
      <w:r w:rsidRPr="00C34573">
        <w:rPr>
          <w:rFonts w:cs="Times New Roman"/>
          <w:position w:val="-12"/>
          <w:szCs w:val="28"/>
        </w:rPr>
        <w:object w:dxaOrig="1100" w:dyaOrig="380" w14:anchorId="183AF1C1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702071940" r:id="rId223"/>
        </w:object>
      </w:r>
      <w:r w:rsidRPr="00C34573">
        <w:rPr>
          <w:rFonts w:cs="Times New Roman"/>
          <w:szCs w:val="28"/>
        </w:rPr>
        <w:t xml:space="preserve">. Для меди </w:t>
      </w:r>
      <w:r w:rsidRPr="00C34573">
        <w:rPr>
          <w:rFonts w:cs="Times New Roman"/>
          <w:position w:val="-24"/>
          <w:szCs w:val="28"/>
        </w:rPr>
        <w:object w:dxaOrig="1100" w:dyaOrig="660" w14:anchorId="28593AE7">
          <v:shape id="_x0000_i1133" type="#_x0000_t75" style="width:54.75pt;height:33pt" o:ole="">
            <v:imagedata r:id="rId224" o:title=""/>
          </v:shape>
          <o:OLEObject Type="Embed" ProgID="Equation.DSMT4" ShapeID="_x0000_i1133" DrawAspect="Content" ObjectID="_1702071941" r:id="rId225"/>
        </w:object>
      </w:r>
      <w:r w:rsidRPr="00C34573">
        <w:rPr>
          <w:rFonts w:cs="Times New Roman"/>
          <w:szCs w:val="28"/>
        </w:rPr>
        <w:t>Ом</w:t>
      </w:r>
      <w:r w:rsidRPr="00C34573">
        <w:rPr>
          <w:rFonts w:cs="Times New Roman"/>
          <w:position w:val="-4"/>
          <w:szCs w:val="28"/>
        </w:rPr>
        <w:object w:dxaOrig="120" w:dyaOrig="160" w14:anchorId="023575D5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702071942" r:id="rId227"/>
        </w:object>
      </w:r>
      <w:r w:rsidRPr="00C34573">
        <w:rPr>
          <w:rFonts w:cs="Times New Roman"/>
          <w:szCs w:val="28"/>
        </w:rPr>
        <w:t xml:space="preserve">м. Где </w:t>
      </w:r>
      <w:r w:rsidRPr="00C34573">
        <w:rPr>
          <w:rFonts w:cs="Times New Roman"/>
          <w:position w:val="-12"/>
          <w:szCs w:val="28"/>
        </w:rPr>
        <w:object w:dxaOrig="260" w:dyaOrig="360" w14:anchorId="57F60B8C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702071943" r:id="rId229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бщая длина эффективных проводников фазы обмотки: </w:t>
      </w:r>
      <w:r w:rsidR="00002072" w:rsidRPr="00C34573">
        <w:rPr>
          <w:rFonts w:cs="Times New Roman"/>
          <w:position w:val="-14"/>
          <w:szCs w:val="28"/>
        </w:rPr>
        <w:object w:dxaOrig="3400" w:dyaOrig="380" w14:anchorId="1525E948">
          <v:shape id="_x0000_i1136" type="#_x0000_t75" style="width:169.5pt;height:18.75pt" o:ole="">
            <v:imagedata r:id="rId230" o:title=""/>
          </v:shape>
          <o:OLEObject Type="Embed" ProgID="Equation.DSMT4" ShapeID="_x0000_i1136" DrawAspect="Content" ObjectID="_1702071944" r:id="rId231"/>
        </w:object>
      </w:r>
      <w:r w:rsidRPr="00C34573">
        <w:rPr>
          <w:rFonts w:cs="Times New Roman"/>
          <w:szCs w:val="28"/>
        </w:rPr>
        <w:t xml:space="preserve"> м</w:t>
      </w:r>
      <w:r w:rsidR="00C70C00" w:rsidRPr="00C34573">
        <w:rPr>
          <w:rFonts w:cs="Times New Roman"/>
          <w:szCs w:val="28"/>
        </w:rPr>
        <w:t>.</w:t>
      </w:r>
      <w:r w:rsidRPr="00C34573">
        <w:rPr>
          <w:rFonts w:cs="Times New Roman"/>
          <w:szCs w:val="28"/>
        </w:rPr>
        <w:t xml:space="preserve"> </w:t>
      </w:r>
    </w:p>
    <w:p w14:paraId="41BD3B2B" w14:textId="77777777" w:rsidR="00E30018" w:rsidRPr="00C34573" w:rsidRDefault="00E30018" w:rsidP="00573607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002072" w:rsidRPr="00C34573">
        <w:rPr>
          <w:rFonts w:cs="Times New Roman"/>
          <w:position w:val="-14"/>
          <w:szCs w:val="28"/>
        </w:rPr>
        <w:object w:dxaOrig="4380" w:dyaOrig="400" w14:anchorId="6A733D74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702071945" r:id="rId233"/>
        </w:object>
      </w:r>
      <w:r w:rsidRPr="00C34573">
        <w:rPr>
          <w:rFonts w:cs="Times New Roman"/>
          <w:szCs w:val="28"/>
        </w:rPr>
        <w:t xml:space="preserve"> м; </w:t>
      </w:r>
      <w:r w:rsidR="00573607" w:rsidRPr="00C34573">
        <w:rPr>
          <w:rFonts w:cs="Times New Roman"/>
          <w:szCs w:val="28"/>
        </w:rPr>
        <w:t xml:space="preserve"> </w:t>
      </w:r>
      <w:r w:rsidR="00002072" w:rsidRPr="00C34573">
        <w:rPr>
          <w:rFonts w:cs="Times New Roman"/>
          <w:position w:val="-12"/>
          <w:szCs w:val="28"/>
        </w:rPr>
        <w:object w:dxaOrig="1500" w:dyaOrig="360" w14:anchorId="62098439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702071946" r:id="rId235"/>
        </w:object>
      </w:r>
      <w:r w:rsidRPr="00C34573">
        <w:rPr>
          <w:rFonts w:cs="Times New Roman"/>
          <w:szCs w:val="28"/>
        </w:rPr>
        <w:t xml:space="preserve">м; </w:t>
      </w:r>
      <w:r w:rsidRPr="00C34573">
        <w:rPr>
          <w:rFonts w:cs="Times New Roman"/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702071947" r:id="rId237"/>
        </w:object>
      </w:r>
      <w:r w:rsidR="00C70C00" w:rsidRPr="00C34573">
        <w:rPr>
          <w:rFonts w:cs="Times New Roman"/>
          <w:szCs w:val="28"/>
        </w:rPr>
        <w:t>;</w:t>
      </w:r>
    </w:p>
    <w:p w14:paraId="1393CA0C" w14:textId="77777777" w:rsidR="00C70C00" w:rsidRPr="00C34573" w:rsidRDefault="00C70C00" w:rsidP="00C70C00">
      <w:pPr>
        <w:ind w:firstLine="0"/>
        <w:jc w:val="center"/>
        <w:rPr>
          <w:rFonts w:cs="Times New Roman"/>
          <w:szCs w:val="28"/>
        </w:rPr>
      </w:pPr>
    </w:p>
    <w:p w14:paraId="27BAF7A4" w14:textId="77777777" w:rsidR="00E30018" w:rsidRPr="00C34573" w:rsidRDefault="00002072" w:rsidP="00C70C0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660" w:dyaOrig="360" w14:anchorId="1DB9A15B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702071948" r:id="rId239"/>
        </w:object>
      </w:r>
      <w:r w:rsidR="00E30018" w:rsidRPr="00C34573">
        <w:rPr>
          <w:rFonts w:cs="Times New Roman"/>
          <w:szCs w:val="28"/>
        </w:rPr>
        <w:t>м.</w:t>
      </w:r>
    </w:p>
    <w:p w14:paraId="4ABB1AC8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06FF3A16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" w:dyaOrig="380" w14:anchorId="756FF10E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702071949" r:id="rId241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7F5898C8" w14:textId="77777777" w:rsidR="009A3B84" w:rsidRPr="00C34573" w:rsidRDefault="00002072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680" w:dyaOrig="360" w14:anchorId="627F8D7C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702071950" r:id="rId243"/>
        </w:object>
      </w:r>
      <w:r w:rsidR="00E30018" w:rsidRPr="00C34573">
        <w:rPr>
          <w:rFonts w:cs="Times New Roman"/>
          <w:szCs w:val="28"/>
        </w:rPr>
        <w:t>м,</w:t>
      </w:r>
    </w:p>
    <w:p w14:paraId="04EA3DE6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955632B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702071951" r:id="rId245"/>
        </w:object>
      </w:r>
      <w:r w:rsidR="009A3B84"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380" w:dyaOrig="360" w14:anchorId="57FDD52A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702071952" r:id="rId247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катушки: </w:t>
      </w:r>
    </w:p>
    <w:p w14:paraId="4BCA2E74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664FD12" w14:textId="77777777" w:rsidR="00E30018" w:rsidRPr="00C34573" w:rsidRDefault="00002072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20" w:dyaOrig="660" w14:anchorId="3FE797EE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702071953" r:id="rId249"/>
        </w:object>
      </w:r>
      <w:r w:rsidR="00E30018" w:rsidRPr="00C34573">
        <w:rPr>
          <w:rFonts w:cs="Times New Roman"/>
          <w:szCs w:val="28"/>
        </w:rPr>
        <w:t>м.</w:t>
      </w:r>
    </w:p>
    <w:p w14:paraId="0B4D68B8" w14:textId="77777777" w:rsidR="00E30018" w:rsidRPr="00C34573" w:rsidRDefault="009A3B84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/>
      </w:r>
      <w:r w:rsidR="00E30018" w:rsidRPr="00C34573">
        <w:rPr>
          <w:rFonts w:cs="Times New Roman"/>
          <w:position w:val="-12"/>
          <w:szCs w:val="28"/>
        </w:rPr>
        <w:object w:dxaOrig="260" w:dyaOrig="360" w14:anchorId="32BC5FFA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702071954" r:id="rId251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 ротора;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702071955" r:id="rId253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4"/>
          <w:szCs w:val="28"/>
        </w:rPr>
        <w:object w:dxaOrig="240" w:dyaOrig="260" w14:anchorId="3A03F259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02071956" r:id="rId255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C34573">
        <w:rPr>
          <w:rFonts w:cs="Times New Roman"/>
          <w:b/>
          <w:position w:val="-10"/>
          <w:szCs w:val="28"/>
        </w:rPr>
        <w:object w:dxaOrig="900" w:dyaOrig="320" w14:anchorId="44751214">
          <v:shape id="_x0000_i1149" type="#_x0000_t75" style="width:45pt;height:15.75pt" o:ole="">
            <v:imagedata r:id="rId256" o:title=""/>
          </v:shape>
          <o:OLEObject Type="Embed" ProgID="Equation.DSMT4" ShapeID="_x0000_i1149" DrawAspect="Content" ObjectID="_1702071957" r:id="rId257"/>
        </w:object>
      </w:r>
      <w:r w:rsidR="00E30018" w:rsidRPr="00C34573">
        <w:rPr>
          <w:rFonts w:cs="Times New Roman"/>
          <w:szCs w:val="28"/>
        </w:rPr>
        <w:t>м.</w:t>
      </w:r>
    </w:p>
    <w:p w14:paraId="11316B84" w14:textId="5056B3CC" w:rsidR="007435B8" w:rsidRPr="00C34573" w:rsidRDefault="00E30018" w:rsidP="00CE38C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2FF65C3A" w14:textId="77777777" w:rsidR="00E30018" w:rsidRPr="00C34573" w:rsidRDefault="002A5713" w:rsidP="0024669B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40" w:dyaOrig="680" w14:anchorId="5A43699F">
          <v:shape id="_x0000_i1150" type="#_x0000_t75" style="width:167.25pt;height:33.75pt" o:ole="">
            <v:imagedata r:id="rId258" o:title=""/>
          </v:shape>
          <o:OLEObject Type="Embed" ProgID="Equation.DSMT4" ShapeID="_x0000_i1150" DrawAspect="Content" ObjectID="_1702071958" r:id="rId259"/>
        </w:object>
      </w:r>
      <w:r w:rsidR="009A3B84" w:rsidRPr="00C34573">
        <w:rPr>
          <w:rFonts w:cs="Times New Roman"/>
          <w:szCs w:val="28"/>
        </w:rPr>
        <w:t>.</w:t>
      </w:r>
    </w:p>
    <w:p w14:paraId="193CFC88" w14:textId="77777777" w:rsidR="007435B8" w:rsidRPr="00C34573" w:rsidRDefault="007435B8" w:rsidP="007435B8">
      <w:pPr>
        <w:jc w:val="center"/>
        <w:rPr>
          <w:rFonts w:cs="Times New Roman"/>
          <w:szCs w:val="28"/>
        </w:rPr>
      </w:pPr>
    </w:p>
    <w:p w14:paraId="53B0B09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5AAA955B" w14:textId="77777777" w:rsidR="00E30018" w:rsidRPr="00C34573" w:rsidRDefault="00A8746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480" w:dyaOrig="700" w14:anchorId="6737E93A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702071959" r:id="rId261"/>
        </w:object>
      </w:r>
      <w:r w:rsidR="00E30018" w:rsidRPr="00C34573">
        <w:rPr>
          <w:rFonts w:cs="Times New Roman"/>
          <w:szCs w:val="28"/>
        </w:rPr>
        <w:t>Ом.</w:t>
      </w:r>
    </w:p>
    <w:p w14:paraId="5D30BA98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17340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702071960" r:id="rId263"/>
        </w:object>
      </w:r>
    </w:p>
    <w:p w14:paraId="2D85C096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7F39FEC0" w14:textId="77777777" w:rsidR="007435B8" w:rsidRPr="00C34573" w:rsidRDefault="00A8746D" w:rsidP="007435B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840" w:dyaOrig="720" w14:anchorId="511B84C4">
          <v:shape id="_x0000_i1153" type="#_x0000_t75" style="width:241.5pt;height:36pt" o:ole="">
            <v:imagedata r:id="rId264" o:title=""/>
          </v:shape>
          <o:OLEObject Type="Embed" ProgID="Equation.DSMT4" ShapeID="_x0000_i1153" DrawAspect="Content" ObjectID="_1702071961" r:id="rId265"/>
        </w:object>
      </w:r>
      <w:r w:rsidR="00E30018" w:rsidRPr="00C34573">
        <w:rPr>
          <w:rFonts w:cs="Times New Roman"/>
          <w:szCs w:val="28"/>
        </w:rPr>
        <w:t xml:space="preserve"> Ом;</w:t>
      </w:r>
    </w:p>
    <w:p w14:paraId="6EEEF7CB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60A52440" w14:textId="77777777" w:rsidR="00E30018" w:rsidRPr="00C34573" w:rsidRDefault="00FE47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20" w:dyaOrig="720" w14:anchorId="27C145D8">
          <v:shape id="_x0000_i1154" type="#_x0000_t75" style="width:282.75pt;height:36pt" o:ole="">
            <v:imagedata r:id="rId266" o:title=""/>
          </v:shape>
          <o:OLEObject Type="Embed" ProgID="Equation.DSMT4" ShapeID="_x0000_i1154" DrawAspect="Content" ObjectID="_1702071962" r:id="rId267"/>
        </w:object>
      </w:r>
      <w:r w:rsidR="00E30018" w:rsidRPr="00C34573">
        <w:rPr>
          <w:rFonts w:cs="Times New Roman"/>
          <w:szCs w:val="28"/>
        </w:rPr>
        <w:t xml:space="preserve"> Ом,</w:t>
      </w:r>
    </w:p>
    <w:p w14:paraId="3A6C8EAE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5A8F8F0" w14:textId="293C8768" w:rsidR="00E30018" w:rsidRPr="00C34573" w:rsidRDefault="00C950C8" w:rsidP="00CE38C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литой алюминиевой обмотки ротора </w:t>
      </w:r>
      <w:r w:rsidR="00E30018" w:rsidRPr="00C34573">
        <w:rPr>
          <w:rFonts w:cs="Times New Roman"/>
          <w:position w:val="-28"/>
          <w:szCs w:val="28"/>
        </w:rPr>
        <w:object w:dxaOrig="1160" w:dyaOrig="700" w14:anchorId="3CA145DD">
          <v:shape id="_x0000_i1155" type="#_x0000_t75" style="width:57.75pt;height:34.5pt" o:ole="">
            <v:imagedata r:id="rId268" o:title=""/>
          </v:shape>
          <o:OLEObject Type="Embed" ProgID="Equation.DSMT4" ShapeID="_x0000_i1155" DrawAspect="Content" ObjectID="_1702071963" r:id="rId269"/>
        </w:object>
      </w:r>
      <w:r w:rsidR="00E30018" w:rsidRPr="00C34573">
        <w:rPr>
          <w:rFonts w:cs="Times New Roman"/>
          <w:szCs w:val="28"/>
        </w:rPr>
        <w:t>Ом</w:t>
      </w:r>
      <w:r w:rsidR="00E30018" w:rsidRPr="00C34573">
        <w:rPr>
          <w:rFonts w:cs="Times New Roman"/>
          <w:position w:val="-4"/>
          <w:szCs w:val="28"/>
        </w:rPr>
        <w:object w:dxaOrig="120" w:dyaOrig="160" w14:anchorId="1201F353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702071964" r:id="rId271"/>
        </w:object>
      </w:r>
      <w:r w:rsidR="00E30018" w:rsidRPr="00C34573">
        <w:rPr>
          <w:rFonts w:cs="Times New Roman"/>
          <w:szCs w:val="28"/>
        </w:rPr>
        <w:t>м.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4"/>
          <w:szCs w:val="28"/>
        </w:rPr>
        <w:object w:dxaOrig="560" w:dyaOrig="380" w14:anchorId="6FE067EE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702071965" r:id="rId273"/>
        </w:object>
      </w:r>
      <w:r w:rsidR="00E30018" w:rsidRPr="00C34573">
        <w:rPr>
          <w:rFonts w:cs="Times New Roman"/>
          <w:szCs w:val="28"/>
        </w:rPr>
        <w:t xml:space="preserve"> – средний диаметр замыкающих колец: </w:t>
      </w:r>
    </w:p>
    <w:p w14:paraId="2E62E714" w14:textId="77777777" w:rsidR="00C950C8" w:rsidRPr="00C34573" w:rsidRDefault="00C950C8" w:rsidP="00C950C8">
      <w:pPr>
        <w:ind w:firstLine="0"/>
        <w:jc w:val="center"/>
        <w:rPr>
          <w:rFonts w:cs="Times New Roman"/>
          <w:szCs w:val="28"/>
        </w:rPr>
      </w:pPr>
    </w:p>
    <w:p w14:paraId="2347C694" w14:textId="77777777" w:rsidR="00E30018" w:rsidRPr="00C34573" w:rsidRDefault="00FE47A8" w:rsidP="00C950C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140" w:dyaOrig="380" w14:anchorId="0EFFF8D2">
          <v:shape id="_x0000_i1158" type="#_x0000_t75" style="width:156pt;height:18.75pt" o:ole="">
            <v:imagedata r:id="rId274" o:title=""/>
          </v:shape>
          <o:OLEObject Type="Embed" ProgID="Equation.DSMT4" ShapeID="_x0000_i1158" DrawAspect="Content" ObjectID="_1702071966" r:id="rId275"/>
        </w:object>
      </w:r>
      <w:r w:rsidR="00E30018" w:rsidRPr="00C34573">
        <w:rPr>
          <w:rFonts w:cs="Times New Roman"/>
          <w:szCs w:val="28"/>
        </w:rPr>
        <w:t>мм;</w:t>
      </w:r>
    </w:p>
    <w:p w14:paraId="1399ED37" w14:textId="77777777" w:rsidR="00C950C8" w:rsidRPr="00C34573" w:rsidRDefault="00C950C8" w:rsidP="00C950C8">
      <w:pPr>
        <w:ind w:firstLine="0"/>
        <w:rPr>
          <w:rFonts w:cs="Times New Roman"/>
          <w:szCs w:val="28"/>
        </w:rPr>
      </w:pPr>
    </w:p>
    <w:p w14:paraId="132E1B78" w14:textId="77777777" w:rsidR="00E30018" w:rsidRPr="00C34573" w:rsidRDefault="00E30018" w:rsidP="00C950C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60" w:dyaOrig="360" w14:anchorId="0CF93E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702071967" r:id="rId277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702071968" r:id="rId278"/>
        </w:object>
      </w:r>
      <w:r w:rsidRPr="00C34573">
        <w:rPr>
          <w:rFonts w:cs="Times New Roman"/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C34573">
        <w:rPr>
          <w:rFonts w:cs="Times New Roman"/>
          <w:position w:val="-12"/>
          <w:szCs w:val="28"/>
        </w:rPr>
        <w:object w:dxaOrig="320" w:dyaOrig="360" w14:anchorId="6C00ADA2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702071969" r:id="rId280"/>
        </w:object>
      </w:r>
      <w:r w:rsidRPr="00C34573">
        <w:rPr>
          <w:rFonts w:cs="Times New Roman"/>
          <w:szCs w:val="28"/>
        </w:rPr>
        <w:t xml:space="preserve"> – площадь поперечного сечения замыкающего кольца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420" w:dyaOrig="360" w14:anchorId="71121FD4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702071970" r:id="rId282"/>
        </w:object>
      </w:r>
      <w:r w:rsidRPr="00C34573">
        <w:rPr>
          <w:rFonts w:cs="Times New Roman"/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20" w:dyaOrig="360" w14:anchorId="5F5BEB25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702071971" r:id="rId284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416E08EB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0DEE3FB" w14:textId="5EE710A5" w:rsidR="007435B8" w:rsidRPr="00C34573" w:rsidRDefault="00FE47A8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140" w:dyaOrig="720" w14:anchorId="6458D044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702071972" r:id="rId286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71DCE31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Относительное значение</w:t>
      </w:r>
    </w:p>
    <w:p w14:paraId="420080BC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2857798D" w14:textId="77777777" w:rsidR="00E30018" w:rsidRPr="00C34573" w:rsidRDefault="00FE47A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79" w:dyaOrig="680" w14:anchorId="3E3ABB23">
          <v:shape id="_x0000_i1165" type="#_x0000_t75" style="width:168.75pt;height:33.75pt" o:ole="">
            <v:imagedata r:id="rId287" o:title=""/>
          </v:shape>
          <o:OLEObject Type="Embed" ProgID="Equation.DSMT4" ShapeID="_x0000_i1165" DrawAspect="Content" ObjectID="_1702071973" r:id="rId288"/>
        </w:object>
      </w:r>
      <w:r w:rsidR="00C950C8" w:rsidRPr="00C34573">
        <w:rPr>
          <w:rFonts w:cs="Times New Roman"/>
          <w:szCs w:val="28"/>
        </w:rPr>
        <w:t>.</w:t>
      </w:r>
    </w:p>
    <w:p w14:paraId="3EDED41D" w14:textId="77777777" w:rsidR="007435B8" w:rsidRPr="00C34573" w:rsidRDefault="007435B8" w:rsidP="004C743F">
      <w:pPr>
        <w:jc w:val="center"/>
        <w:rPr>
          <w:rFonts w:cs="Times New Roman"/>
          <w:szCs w:val="28"/>
        </w:rPr>
      </w:pPr>
    </w:p>
    <w:p w14:paraId="057C37BA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</w:t>
      </w:r>
    </w:p>
    <w:p w14:paraId="09729039" w14:textId="77777777" w:rsidR="00FE3325" w:rsidRPr="00C34573" w:rsidRDefault="00FE3325" w:rsidP="004C743F">
      <w:pPr>
        <w:rPr>
          <w:rFonts w:cs="Times New Roman"/>
          <w:szCs w:val="28"/>
        </w:rPr>
      </w:pPr>
    </w:p>
    <w:p w14:paraId="0B139049" w14:textId="77777777" w:rsidR="007435B8" w:rsidRPr="00C34573" w:rsidRDefault="00FE3325" w:rsidP="00FE3325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40" w:dyaOrig="740" w14:anchorId="6E29FFE9">
          <v:shape id="_x0000_i1166" type="#_x0000_t75" style="width:231.75pt;height:37.5pt" o:ole="">
            <v:imagedata r:id="rId289" o:title=""/>
          </v:shape>
          <o:OLEObject Type="Embed" ProgID="Equation.DSMT4" ShapeID="_x0000_i1166" DrawAspect="Content" ObjectID="_1702071974" r:id="rId290"/>
        </w:object>
      </w:r>
    </w:p>
    <w:p w14:paraId="0892EF21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</w:p>
    <w:p w14:paraId="07EC77B8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620" w:dyaOrig="740" w14:anchorId="5C4B7173">
          <v:shape id="_x0000_i1167" type="#_x0000_t75" style="width:280.5pt;height:37.5pt" o:ole="">
            <v:imagedata r:id="rId291" o:title=""/>
          </v:shape>
          <o:OLEObject Type="Embed" ProgID="Equation.DSMT4" ShapeID="_x0000_i1167" DrawAspect="Content" ObjectID="_1702071975" r:id="rId292"/>
        </w:object>
      </w:r>
      <w:r w:rsidRPr="00C34573">
        <w:rPr>
          <w:rFonts w:cs="Times New Roman"/>
          <w:szCs w:val="28"/>
        </w:rPr>
        <w:t>Ом,</w:t>
      </w:r>
    </w:p>
    <w:p w14:paraId="15B98033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</w:p>
    <w:p w14:paraId="0877DA68" w14:textId="77777777" w:rsidR="007435B8" w:rsidRPr="00C34573" w:rsidRDefault="007435B8" w:rsidP="007435B8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79026BE5" w14:textId="77777777" w:rsidR="007435B8" w:rsidRPr="004A4280" w:rsidRDefault="007435B8" w:rsidP="007435B8">
      <w:pPr>
        <w:ind w:firstLine="0"/>
        <w:jc w:val="left"/>
        <w:rPr>
          <w:rFonts w:cs="Times New Roman"/>
          <w:szCs w:val="28"/>
        </w:rPr>
      </w:pPr>
    </w:p>
    <w:p w14:paraId="6CF21F28" w14:textId="77777777" w:rsidR="00E30018" w:rsidRPr="00C34573" w:rsidRDefault="00C5541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8440" w:dyaOrig="760" w14:anchorId="554C2084">
          <v:shape id="_x0000_i1168" type="#_x0000_t75" style="width:422.25pt;height:38.25pt" o:ole="">
            <v:imagedata r:id="rId293" o:title=""/>
          </v:shape>
          <o:OLEObject Type="Embed" ProgID="Equation.DSMT4" ShapeID="_x0000_i1168" DrawAspect="Content" ObjectID="_1702071976" r:id="rId294"/>
        </w:object>
      </w:r>
      <w:r w:rsidR="00E30018" w:rsidRPr="00C34573">
        <w:rPr>
          <w:rFonts w:cs="Times New Roman"/>
          <w:szCs w:val="28"/>
        </w:rPr>
        <w:t>;</w:t>
      </w:r>
    </w:p>
    <w:p w14:paraId="1FA2422F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2ED1DA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C55418" w:rsidRPr="00C34573">
        <w:rPr>
          <w:rFonts w:cs="Times New Roman"/>
          <w:position w:val="-12"/>
          <w:szCs w:val="28"/>
        </w:rPr>
        <w:object w:dxaOrig="1800" w:dyaOrig="360" w14:anchorId="64885CB1">
          <v:shape id="_x0000_i1169" type="#_x0000_t75" style="width:89.25pt;height:18pt" o:ole="">
            <v:imagedata r:id="rId295" o:title=""/>
          </v:shape>
          <o:OLEObject Type="Embed" ProgID="Equation.DSMT4" ShapeID="_x0000_i1169" DrawAspect="Content" ObjectID="_1702071977" r:id="rId296"/>
        </w:object>
      </w:r>
      <w:r w:rsidRPr="00C34573">
        <w:rPr>
          <w:rFonts w:cs="Times New Roman"/>
          <w:szCs w:val="28"/>
        </w:rPr>
        <w:t xml:space="preserve">мм; </w:t>
      </w:r>
      <w:r w:rsidR="00C55418" w:rsidRPr="00C34573">
        <w:rPr>
          <w:rFonts w:cs="Times New Roman"/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702071978" r:id="rId298"/>
        </w:object>
      </w:r>
      <w:r w:rsidRPr="00C34573">
        <w:rPr>
          <w:rFonts w:cs="Times New Roman"/>
          <w:szCs w:val="28"/>
        </w:rPr>
        <w:t xml:space="preserve">мм; </w:t>
      </w:r>
      <w:r w:rsidRPr="00C34573">
        <w:rPr>
          <w:rFonts w:cs="Times New Roman"/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702071979" r:id="rId300"/>
        </w:object>
      </w:r>
      <w:r w:rsidRPr="00C34573">
        <w:rPr>
          <w:rFonts w:cs="Times New Roman"/>
          <w:szCs w:val="28"/>
        </w:rPr>
        <w:t>;</w:t>
      </w:r>
    </w:p>
    <w:p w14:paraId="43AF50B3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7B7AF61" w14:textId="77777777" w:rsidR="00125FAB" w:rsidRPr="00C34573" w:rsidRDefault="00C5541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940" w:dyaOrig="360" w14:anchorId="1E92955C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702071980" r:id="rId302"/>
        </w:object>
      </w:r>
      <w:r w:rsidR="00E30018" w:rsidRPr="00C34573">
        <w:rPr>
          <w:rFonts w:cs="Times New Roman"/>
          <w:szCs w:val="28"/>
        </w:rPr>
        <w:t xml:space="preserve"> мм; </w:t>
      </w:r>
    </w:p>
    <w:p w14:paraId="1CCFF99A" w14:textId="77777777" w:rsidR="00125FAB" w:rsidRPr="00C34573" w:rsidRDefault="00125FAB" w:rsidP="00C25F2C">
      <w:pPr>
        <w:ind w:firstLine="0"/>
        <w:jc w:val="center"/>
        <w:rPr>
          <w:rFonts w:cs="Times New Roman"/>
          <w:szCs w:val="28"/>
        </w:rPr>
      </w:pPr>
    </w:p>
    <w:p w14:paraId="71A748DB" w14:textId="77777777" w:rsidR="00E30018" w:rsidRPr="00C34573" w:rsidRDefault="00E3001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620" w:dyaOrig="380" w14:anchorId="7878B7E5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702071981" r:id="rId304"/>
        </w:objec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4"/>
          <w:szCs w:val="28"/>
        </w:rPr>
        <w:object w:dxaOrig="620" w:dyaOrig="400" w14:anchorId="4A33C55A">
          <v:shape id="_x0000_i1174" type="#_x0000_t75" style="width:30.75pt;height:19.5pt" o:ole="">
            <v:imagedata r:id="rId305" o:title=""/>
          </v:shape>
          <o:OLEObject Type="Embed" ProgID="Equation.DSMT4" ShapeID="_x0000_i1174" DrawAspect="Content" ObjectID="_1702071982" r:id="rId306"/>
        </w:object>
      </w:r>
      <w:r w:rsidRPr="00C34573">
        <w:rPr>
          <w:rFonts w:cs="Times New Roman"/>
          <w:szCs w:val="28"/>
        </w:rPr>
        <w:t>;</w:t>
      </w:r>
      <w:r w:rsidR="00C55418" w:rsidRPr="00C34573">
        <w:rPr>
          <w:rFonts w:cs="Times New Roman"/>
          <w:position w:val="-12"/>
          <w:szCs w:val="28"/>
        </w:rPr>
        <w:object w:dxaOrig="1460" w:dyaOrig="380" w14:anchorId="3F26DC98">
          <v:shape id="_x0000_i1175" type="#_x0000_t75" style="width:73.5pt;height:18.75pt" o:ole="">
            <v:imagedata r:id="rId307" o:title=""/>
          </v:shape>
          <o:OLEObject Type="Embed" ProgID="Equation.DSMT4" ShapeID="_x0000_i1175" DrawAspect="Content" ObjectID="_1702071983" r:id="rId308"/>
        </w:object>
      </w:r>
      <w:r w:rsidRPr="00C34573">
        <w:rPr>
          <w:rFonts w:cs="Times New Roman"/>
          <w:szCs w:val="28"/>
        </w:rPr>
        <w:t>м.</w:t>
      </w:r>
    </w:p>
    <w:p w14:paraId="39A2F770" w14:textId="77777777" w:rsidR="007435B8" w:rsidRPr="00C34573" w:rsidRDefault="007435B8" w:rsidP="004C743F">
      <w:pPr>
        <w:rPr>
          <w:rFonts w:cs="Times New Roman"/>
          <w:b/>
          <w:szCs w:val="28"/>
        </w:rPr>
      </w:pPr>
    </w:p>
    <w:p w14:paraId="3BFB638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2F7BE1F" w14:textId="77777777" w:rsidR="00E30018" w:rsidRPr="00C34573" w:rsidRDefault="00C5541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7600" w:dyaOrig="680" w14:anchorId="50E99752">
          <v:shape id="_x0000_i1176" type="#_x0000_t75" style="width:379.5pt;height:33.75pt" o:ole="">
            <v:imagedata r:id="rId309" o:title=""/>
          </v:shape>
          <o:OLEObject Type="Embed" ProgID="Equation.DSMT4" ShapeID="_x0000_i1176" DrawAspect="Content" ObjectID="_1702071984" r:id="rId310"/>
        </w:object>
      </w:r>
      <w:r w:rsidR="00AC5F59" w:rsidRPr="00C34573">
        <w:rPr>
          <w:rFonts w:cs="Times New Roman"/>
          <w:szCs w:val="28"/>
        </w:rPr>
        <w:t>,</w:t>
      </w:r>
    </w:p>
    <w:p w14:paraId="55459775" w14:textId="77777777" w:rsidR="00E30018" w:rsidRPr="00C34573" w:rsidRDefault="00AC5F59" w:rsidP="00AC5F5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0"/>
          <w:szCs w:val="28"/>
        </w:rPr>
        <w:object w:dxaOrig="200" w:dyaOrig="260" w14:anchorId="2C5F1868">
          <v:shape id="_x0000_i1177" type="#_x0000_t75" style="width:10.5pt;height:12.75pt" o:ole="">
            <v:imagedata r:id="rId311" o:title=""/>
          </v:shape>
          <o:OLEObject Type="Embed" ProgID="Equation.DSMT4" ShapeID="_x0000_i1177" DrawAspect="Content" ObjectID="_1702071985" r:id="rId312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число пазов на полюс и фазу; </w:t>
      </w:r>
      <w:r w:rsidR="00E30018" w:rsidRPr="00C34573">
        <w:rPr>
          <w:rFonts w:cs="Times New Roman"/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702071986" r:id="rId31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а лобовой части витка обмотки; </w:t>
      </w:r>
      <w:r w:rsidR="00E30018" w:rsidRPr="00C34573">
        <w:rPr>
          <w:rFonts w:cs="Times New Roman"/>
          <w:position w:val="-10"/>
          <w:szCs w:val="28"/>
        </w:rPr>
        <w:object w:dxaOrig="240" w:dyaOrig="320" w14:anchorId="1C24A0AD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702071987" r:id="rId316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4FBE6C9" w14:textId="77777777" w:rsidR="00E30018" w:rsidRPr="00C34573" w:rsidRDefault="00C55418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99" w:dyaOrig="680" w14:anchorId="4434C27F">
          <v:shape id="_x0000_i1180" type="#_x0000_t75" style="width:229.5pt;height:33.75pt" o:ole="">
            <v:imagedata r:id="rId317" o:title=""/>
          </v:shape>
          <o:OLEObject Type="Embed" ProgID="Equation.DSMT4" ShapeID="_x0000_i1180" DrawAspect="Content" ObjectID="_1702071988" r:id="rId318"/>
        </w:object>
      </w:r>
      <w:r w:rsidR="00AC5F59" w:rsidRPr="00C34573">
        <w:rPr>
          <w:rFonts w:cs="Times New Roman"/>
          <w:szCs w:val="28"/>
        </w:rPr>
        <w:t>;</w:t>
      </w:r>
    </w:p>
    <w:p w14:paraId="2ED18C6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8042E06" w14:textId="77777777" w:rsidR="00E30018" w:rsidRPr="00C34573" w:rsidRDefault="0058746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7100" w:dyaOrig="800" w14:anchorId="37165E13">
          <v:shape id="_x0000_i1181" type="#_x0000_t75" style="width:355.5pt;height:40.5pt" o:ole="">
            <v:imagedata r:id="rId319" o:title=""/>
          </v:shape>
          <o:OLEObject Type="Embed" ProgID="Equation.DSMT4" ShapeID="_x0000_i1181" DrawAspect="Content" ObjectID="_1702071989" r:id="rId320"/>
        </w:object>
      </w:r>
      <w:r w:rsidR="00AC5F59" w:rsidRPr="00C34573">
        <w:rPr>
          <w:rFonts w:cs="Times New Roman"/>
          <w:szCs w:val="28"/>
        </w:rPr>
        <w:t>.</w:t>
      </w:r>
    </w:p>
    <w:p w14:paraId="13667785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5D03ECE6" w14:textId="77777777" w:rsidR="00E30018" w:rsidRPr="00C34573" w:rsidRDefault="00E30018" w:rsidP="00AC5F59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</w:t>
      </w:r>
      <w:r w:rsidRPr="00C34573">
        <w:rPr>
          <w:rFonts w:cs="Times New Roman"/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702071990" r:id="rId322"/>
        </w:object>
      </w:r>
      <w:r w:rsidRPr="00C34573">
        <w:rPr>
          <w:rFonts w:cs="Times New Roman"/>
          <w:szCs w:val="28"/>
        </w:rPr>
        <w:t xml:space="preserve">и </w:t>
      </w:r>
      <w:r w:rsidR="0082045E" w:rsidRPr="00C34573">
        <w:rPr>
          <w:rFonts w:cs="Times New Roman"/>
          <w:position w:val="-30"/>
          <w:szCs w:val="28"/>
        </w:rPr>
        <w:object w:dxaOrig="999" w:dyaOrig="680" w14:anchorId="2983EB1A">
          <v:shape id="_x0000_i1183" type="#_x0000_t75" style="width:49.5pt;height:33.75pt" o:ole="">
            <v:imagedata r:id="rId323" o:title=""/>
          </v:shape>
          <o:OLEObject Type="Embed" ProgID="Equation.DSMT4" ShapeID="_x0000_i1183" DrawAspect="Content" ObjectID="_1702071991" r:id="rId324"/>
        </w:object>
      </w:r>
      <w:r w:rsidR="00D8730B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="0082045E" w:rsidRPr="00C34573">
        <w:rPr>
          <w:rFonts w:cs="Times New Roman"/>
          <w:position w:val="-12"/>
          <w:szCs w:val="28"/>
        </w:rPr>
        <w:object w:dxaOrig="660" w:dyaOrig="380" w14:anchorId="44DF1D3C">
          <v:shape id="_x0000_i1184" type="#_x0000_t75" style="width:33pt;height:18.75pt" o:ole="">
            <v:imagedata r:id="rId325" o:title=""/>
          </v:shape>
          <o:OLEObject Type="Embed" ProgID="Equation.DSMT4" ShapeID="_x0000_i1184" DrawAspect="Content" ObjectID="_1702071992" r:id="rId326"/>
        </w:object>
      </w:r>
      <w:r w:rsidR="00AC5F59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>Относительное значение</w:t>
      </w:r>
    </w:p>
    <w:p w14:paraId="7AA42D9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0776B5C2" w14:textId="77777777" w:rsidR="00E30018" w:rsidRPr="00C34573" w:rsidRDefault="00E80D3C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00" w:dyaOrig="680" w14:anchorId="3E716A01">
          <v:shape id="_x0000_i1185" type="#_x0000_t75" style="width:165.75pt;height:33.75pt" o:ole="">
            <v:imagedata r:id="rId327" o:title=""/>
          </v:shape>
          <o:OLEObject Type="Embed" ProgID="Equation.DSMT4" ShapeID="_x0000_i1185" DrawAspect="Content" ObjectID="_1702071993" r:id="rId328"/>
        </w:object>
      </w:r>
      <w:r w:rsidR="006F252A" w:rsidRPr="00C34573">
        <w:rPr>
          <w:rFonts w:cs="Times New Roman"/>
          <w:szCs w:val="28"/>
        </w:rPr>
        <w:t>.</w:t>
      </w:r>
    </w:p>
    <w:p w14:paraId="70277F2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6461DC3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ротора</w:t>
      </w:r>
    </w:p>
    <w:p w14:paraId="3AF0A1F9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3C82A905" w14:textId="77777777" w:rsidR="00D8730B" w:rsidRPr="00C34573" w:rsidRDefault="00D873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340" w:dyaOrig="400" w14:anchorId="1FFC6EB9">
          <v:shape id="_x0000_i1186" type="#_x0000_t75" style="width:417pt;height:19.5pt" o:ole="">
            <v:imagedata r:id="rId329" o:title=""/>
          </v:shape>
          <o:OLEObject Type="Embed" ProgID="Equation.DSMT4" ShapeID="_x0000_i1186" DrawAspect="Content" ObjectID="_1702071994" r:id="rId330"/>
        </w:object>
      </w:r>
      <w:r w:rsidR="00E30018" w:rsidRPr="00C34573">
        <w:rPr>
          <w:rFonts w:cs="Times New Roman"/>
          <w:szCs w:val="28"/>
        </w:rPr>
        <w:t xml:space="preserve"> </w:t>
      </w:r>
    </w:p>
    <w:p w14:paraId="7B9AFD4E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03F48709" w14:textId="77777777" w:rsidR="00E30018" w:rsidRPr="00C34573" w:rsidRDefault="00D8730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702071995" r:id="rId332"/>
        </w:object>
      </w:r>
      <w:r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Ом;</w:t>
      </w:r>
    </w:p>
    <w:p w14:paraId="56ED14BF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6041D13B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5804A936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45DC6238" w14:textId="77777777" w:rsidR="00E30018" w:rsidRPr="00C34573" w:rsidRDefault="0082045E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4"/>
          <w:szCs w:val="28"/>
        </w:rPr>
        <w:object w:dxaOrig="6259" w:dyaOrig="800" w14:anchorId="087FA022">
          <v:shape id="_x0000_i1188" type="#_x0000_t75" style="width:312.75pt;height:40.5pt" o:ole="">
            <v:imagedata r:id="rId333" o:title=""/>
          </v:shape>
          <o:OLEObject Type="Embed" ProgID="Equation.DSMT4" ShapeID="_x0000_i1188" DrawAspect="Content" ObjectID="_1702071996" r:id="rId334"/>
        </w:object>
      </w:r>
    </w:p>
    <w:p w14:paraId="32B0E3DF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  <w:lang w:val="en-US"/>
        </w:rPr>
      </w:pPr>
    </w:p>
    <w:p w14:paraId="4722C092" w14:textId="77777777" w:rsidR="0082045E" w:rsidRPr="00C34573" w:rsidRDefault="0082045E" w:rsidP="004C743F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4"/>
          <w:szCs w:val="28"/>
        </w:rPr>
        <w:object w:dxaOrig="7360" w:dyaOrig="800" w14:anchorId="232EF1E6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702071997" r:id="rId336"/>
        </w:object>
      </w:r>
    </w:p>
    <w:p w14:paraId="1B4283B9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  <w:lang w:val="en-US"/>
        </w:rPr>
      </w:pPr>
    </w:p>
    <w:p w14:paraId="61C40C26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E30018" w:rsidRPr="00C34573">
        <w:rPr>
          <w:rFonts w:cs="Times New Roman"/>
          <w:szCs w:val="28"/>
        </w:rPr>
        <w:t xml:space="preserve">ри </w:t>
      </w:r>
      <w:r w:rsidR="007C03DE" w:rsidRPr="00C34573">
        <w:rPr>
          <w:rFonts w:cs="Times New Roman"/>
          <w:position w:val="-12"/>
          <w:szCs w:val="28"/>
        </w:rPr>
        <w:object w:dxaOrig="5960" w:dyaOrig="380" w14:anchorId="5B02CB36">
          <v:shape id="_x0000_i1190" type="#_x0000_t75" style="width:299.25pt;height:18.75pt" o:ole="">
            <v:imagedata r:id="rId337" o:title=""/>
          </v:shape>
          <o:OLEObject Type="Embed" ProgID="Equation.DSMT4" ShapeID="_x0000_i1190" DrawAspect="Content" ObjectID="_1702071998" r:id="rId338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7C03DE" w:rsidRPr="00C34573">
        <w:rPr>
          <w:rFonts w:cs="Times New Roman"/>
          <w:position w:val="-12"/>
          <w:szCs w:val="28"/>
        </w:rPr>
        <w:object w:dxaOrig="680" w:dyaOrig="360" w14:anchorId="153ABB79">
          <v:shape id="_x0000_i1191" type="#_x0000_t75" style="width:33.85pt;height:17.8pt" o:ole="">
            <v:imagedata r:id="rId339" o:title=""/>
          </v:shape>
          <o:OLEObject Type="Embed" ProgID="Equation.DSMT4" ShapeID="_x0000_i1191" DrawAspect="Content" ObjectID="_1702071999" r:id="rId340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160" w:dyaOrig="360" w14:anchorId="0936D72B">
          <v:shape id="_x0000_i1192" type="#_x0000_t75" style="width:57.75pt;height:17.8pt" o:ole="">
            <v:imagedata r:id="rId341" o:title=""/>
          </v:shape>
          <o:OLEObject Type="Embed" ProgID="Equation.DSMT4" ShapeID="_x0000_i1192" DrawAspect="Content" ObjectID="_1702072000" r:id="rId342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920" w:dyaOrig="360" w14:anchorId="17E947AB">
          <v:shape id="_x0000_i1193" type="#_x0000_t75" style="width:45.6pt;height:17.8pt" o:ole="">
            <v:imagedata r:id="rId343" o:title=""/>
          </v:shape>
          <o:OLEObject Type="Embed" ProgID="Equation.DSMT4" ShapeID="_x0000_i1193" DrawAspect="Content" ObjectID="_1702072001" r:id="rId344"/>
        </w:object>
      </w:r>
      <w:r w:rsidR="00E30018" w:rsidRPr="00C34573">
        <w:rPr>
          <w:rFonts w:cs="Times New Roman"/>
          <w:szCs w:val="28"/>
        </w:rPr>
        <w:t>;  мм;</w:t>
      </w:r>
      <w:r w:rsidR="00E30018" w:rsidRPr="00C34573">
        <w:rPr>
          <w:rFonts w:cs="Times New Roman"/>
          <w:position w:val="-12"/>
          <w:szCs w:val="28"/>
        </w:rPr>
        <w:object w:dxaOrig="700" w:dyaOrig="380" w14:anchorId="6B6F23B1">
          <v:shape id="_x0000_i1194" type="#_x0000_t75" style="width:34.55pt;height:18.9pt" o:ole="">
            <v:imagedata r:id="rId345" o:title=""/>
          </v:shape>
          <o:OLEObject Type="Embed" ProgID="Equation.DSMT4" ShapeID="_x0000_i1194" DrawAspect="Content" ObjectID="_1702072002" r:id="rId346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200" w:dyaOrig="360" w14:anchorId="21B91C76">
          <v:shape id="_x0000_i1195" type="#_x0000_t75" style="width:59.9pt;height:17.8pt" o:ole="">
            <v:imagedata r:id="rId347" o:title=""/>
          </v:shape>
          <o:OLEObject Type="Embed" ProgID="Equation.DSMT4" ShapeID="_x0000_i1195" DrawAspect="Content" ObjectID="_1702072003" r:id="rId348"/>
        </w:object>
      </w:r>
      <w:r w:rsidR="00E30018" w:rsidRPr="00C34573">
        <w:rPr>
          <w:rFonts w:cs="Times New Roman"/>
          <w:szCs w:val="28"/>
        </w:rPr>
        <w:t>мм</w:t>
      </w:r>
      <w:r w:rsidR="00E30018" w:rsidRPr="00C34573">
        <w:rPr>
          <w:rFonts w:cs="Times New Roman"/>
          <w:szCs w:val="28"/>
          <w:vertAlign w:val="superscript"/>
        </w:rPr>
        <w:t>2</w:t>
      </w:r>
      <w:r w:rsidR="00E30018" w:rsidRPr="00C34573">
        <w:rPr>
          <w:rFonts w:cs="Times New Roman"/>
          <w:szCs w:val="28"/>
        </w:rPr>
        <w:t xml:space="preserve">; </w:t>
      </w:r>
      <w:r w:rsidR="00E30018" w:rsidRPr="00C34573">
        <w:rPr>
          <w:rFonts w:cs="Times New Roman"/>
          <w:position w:val="-14"/>
          <w:szCs w:val="28"/>
        </w:rPr>
        <w:object w:dxaOrig="660" w:dyaOrig="380" w14:anchorId="5585A8B7">
          <v:shape id="_x0000_i1196" type="#_x0000_t75" style="width:32.8pt;height:18.9pt" o:ole="">
            <v:imagedata r:id="rId349" o:title=""/>
          </v:shape>
          <o:OLEObject Type="Embed" ProgID="Equation.DSMT4" ShapeID="_x0000_i1196" DrawAspect="Content" ObjectID="_1702072004" r:id="rId350"/>
        </w:object>
      </w:r>
      <w:r w:rsidR="00E30018" w:rsidRPr="00C34573">
        <w:rPr>
          <w:rFonts w:cs="Times New Roman"/>
          <w:szCs w:val="28"/>
        </w:rPr>
        <w:t xml:space="preserve"> (для рабочего режима).</w:t>
      </w:r>
    </w:p>
    <w:p w14:paraId="3912F3A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13CE6CEF" w14:textId="0D0538EA" w:rsidR="00E30018" w:rsidRPr="00C34573" w:rsidRDefault="00597EC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8620" w:dyaOrig="720" w14:anchorId="03A66A1F">
          <v:shape id="_x0000_i1197" type="#_x0000_t75" style="width:430.95pt;height:36.35pt" o:ole="">
            <v:imagedata r:id="rId351" o:title=""/>
          </v:shape>
          <o:OLEObject Type="Embed" ProgID="Equation.DSMT4" ShapeID="_x0000_i1197" DrawAspect="Content" ObjectID="_1702072005" r:id="rId352"/>
        </w:object>
      </w:r>
      <w:r w:rsidR="00125FAB" w:rsidRPr="00C34573">
        <w:rPr>
          <w:rFonts w:cs="Times New Roman"/>
          <w:szCs w:val="28"/>
        </w:rPr>
        <w:t>,</w:t>
      </w:r>
    </w:p>
    <w:p w14:paraId="7135CA43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379D6A72" w14:textId="77777777" w:rsidR="00E30018" w:rsidRPr="00C34573" w:rsidRDefault="00E30018" w:rsidP="00125FAB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60" w:dyaOrig="380" w14:anchorId="2241E17C">
          <v:shape id="_x0000_i1198" type="#_x0000_t75" style="width:27.8pt;height:18.9pt" o:ole="">
            <v:imagedata r:id="rId272" o:title=""/>
          </v:shape>
          <o:OLEObject Type="Embed" ProgID="Equation.DSMT4" ShapeID="_x0000_i1198" DrawAspect="Content" ObjectID="_1702072006" r:id="rId353"/>
        </w:object>
      </w:r>
      <w:r w:rsidRPr="00C34573">
        <w:rPr>
          <w:rFonts w:cs="Times New Roman"/>
          <w:szCs w:val="28"/>
        </w:rPr>
        <w:t xml:space="preserve"> – средний диаметр замыкающих колец, м;</w:t>
      </w:r>
      <w:r w:rsidR="00762A3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54740AB1">
          <v:shape id="_x0000_i1199" type="#_x0000_t75" style="width:12.5pt;height:17.8pt" o:ole="">
            <v:imagedata r:id="rId276" o:title=""/>
          </v:shape>
          <o:OLEObject Type="Embed" ProgID="Equation.DSMT4" ShapeID="_x0000_i1199" DrawAspect="Content" ObjectID="_1702072007" r:id="rId354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>; Δ</w:t>
      </w:r>
      <w:r w:rsidR="00AF49D3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приведения токов в кольце к току в стержне; </w:t>
      </w:r>
      <w:r w:rsidRPr="00C34573">
        <w:rPr>
          <w:rFonts w:cs="Times New Roman"/>
          <w:position w:val="-12"/>
          <w:szCs w:val="28"/>
        </w:rPr>
        <w:object w:dxaOrig="320" w:dyaOrig="360" w14:anchorId="02CB0E6F">
          <v:shape id="_x0000_i1200" type="#_x0000_t75" style="width:15.7pt;height:17.8pt" o:ole="">
            <v:imagedata r:id="rId355" o:title=""/>
          </v:shape>
          <o:OLEObject Type="Embed" ProgID="Equation.DSMT4" ShapeID="_x0000_i1200" DrawAspect="Content" ObjectID="_1702072008" r:id="rId356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300" w:dyaOrig="360" w14:anchorId="42F55B8A">
          <v:shape id="_x0000_i1201" type="#_x0000_t75" style="width:14.95pt;height:17.8pt" o:ole="">
            <v:imagedata r:id="rId357" o:title=""/>
          </v:shape>
          <o:OLEObject Type="Embed" ProgID="Equation.DSMT4" ShapeID="_x0000_i1201" DrawAspect="Content" ObjectID="_1702072009" r:id="rId35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ие высота и ширина колец.</w:t>
      </w:r>
    </w:p>
    <w:p w14:paraId="2D0965D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758B9686" w14:textId="77777777" w:rsidR="00E30018" w:rsidRPr="00C34573" w:rsidRDefault="00042316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0"/>
          <w:szCs w:val="28"/>
        </w:rPr>
        <w:object w:dxaOrig="4160" w:dyaOrig="680" w14:anchorId="59C5A536">
          <v:shape id="_x0000_i1202" type="#_x0000_t75" style="width:208.5pt;height:33.85pt" o:ole="">
            <v:imagedata r:id="rId359" o:title=""/>
          </v:shape>
          <o:OLEObject Type="Embed" ProgID="Equation.DSMT4" ShapeID="_x0000_i1202" DrawAspect="Content" ObjectID="_1702072010" r:id="rId360"/>
        </w:object>
      </w:r>
      <w:r w:rsidR="00125FAB" w:rsidRPr="00C34573">
        <w:rPr>
          <w:rFonts w:cs="Times New Roman"/>
          <w:szCs w:val="28"/>
          <w:lang w:val="en-US"/>
        </w:rPr>
        <w:t>;</w:t>
      </w:r>
    </w:p>
    <w:p w14:paraId="071A9B0E" w14:textId="77777777" w:rsidR="00762A38" w:rsidRPr="00C34573" w:rsidRDefault="00762A38" w:rsidP="004C743F">
      <w:pPr>
        <w:jc w:val="center"/>
        <w:rPr>
          <w:rFonts w:cs="Times New Roman"/>
          <w:szCs w:val="28"/>
          <w:lang w:val="en-US"/>
        </w:rPr>
      </w:pPr>
    </w:p>
    <w:p w14:paraId="22BB0BAE" w14:textId="77777777" w:rsidR="00125FAB" w:rsidRPr="00C34573" w:rsidRDefault="00E30018" w:rsidP="00004B42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72"/>
          <w:szCs w:val="28"/>
        </w:rPr>
        <w:object w:dxaOrig="3280" w:dyaOrig="1200" w14:anchorId="0E5FDE90">
          <v:shape id="_x0000_i1203" type="#_x0000_t75" style="width:163.6pt;height:59.9pt" o:ole="">
            <v:imagedata r:id="rId361" o:title=""/>
          </v:shape>
          <o:OLEObject Type="Embed" ProgID="Equation.DSMT4" ShapeID="_x0000_i1203" DrawAspect="Content" ObjectID="_1702072011" r:id="rId362"/>
        </w:object>
      </w:r>
      <w:r w:rsidRPr="00C34573">
        <w:rPr>
          <w:rFonts w:cs="Times New Roman"/>
          <w:szCs w:val="28"/>
        </w:rPr>
        <w:t xml:space="preserve">, </w:t>
      </w:r>
    </w:p>
    <w:p w14:paraId="7CBBD066" w14:textId="77777777" w:rsidR="00E30018" w:rsidRPr="004A4280" w:rsidRDefault="00E30018" w:rsidP="00125FAB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.к. </w:t>
      </w:r>
      <w:r w:rsidRPr="00C34573">
        <w:rPr>
          <w:rFonts w:cs="Times New Roman"/>
          <w:position w:val="-12"/>
          <w:szCs w:val="28"/>
        </w:rPr>
        <w:object w:dxaOrig="580" w:dyaOrig="360" w14:anchorId="0EE9FAE7">
          <v:shape id="_x0000_i1204" type="#_x0000_t75" style="width:29.6pt;height:17.8pt" o:ole="">
            <v:imagedata r:id="rId363" o:title=""/>
          </v:shape>
          <o:OLEObject Type="Embed" ProgID="Equation.DSMT4" ShapeID="_x0000_i1204" DrawAspect="Content" ObjectID="_1702072012" r:id="rId364"/>
        </w:object>
      </w:r>
      <w:r w:rsidR="00401030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32"/>
          <w:szCs w:val="28"/>
        </w:rPr>
        <w:object w:dxaOrig="1500" w:dyaOrig="800" w14:anchorId="414B396C">
          <v:shape id="_x0000_i1205" type="#_x0000_t75" style="width:74.85pt;height:40.3pt" o:ole="">
            <v:imagedata r:id="rId365" o:title=""/>
          </v:shape>
          <o:OLEObject Type="Embed" ProgID="Equation.DSMT4" ShapeID="_x0000_i1205" DrawAspect="Content" ObjectID="_1702072013" r:id="rId366"/>
        </w:object>
      </w:r>
      <w:r w:rsidR="00125FAB" w:rsidRPr="004A4280">
        <w:rPr>
          <w:rFonts w:cs="Times New Roman"/>
          <w:szCs w:val="28"/>
        </w:rPr>
        <w:t>;</w:t>
      </w:r>
    </w:p>
    <w:p w14:paraId="4C36D01E" w14:textId="77777777" w:rsidR="00762A38" w:rsidRPr="004A4280" w:rsidRDefault="00762A38" w:rsidP="004C743F">
      <w:pPr>
        <w:jc w:val="center"/>
        <w:rPr>
          <w:rFonts w:cs="Times New Roman"/>
          <w:szCs w:val="28"/>
        </w:rPr>
      </w:pPr>
    </w:p>
    <w:p w14:paraId="6DDADA80" w14:textId="2EC5E8D4" w:rsidR="00E30018" w:rsidRPr="00C34573" w:rsidRDefault="00597EC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200" w:dyaOrig="400" w14:anchorId="7DE6C557">
          <v:shape id="_x0000_i1206" type="#_x0000_t75" style="width:259.15pt;height:19.6pt" o:ole="">
            <v:imagedata r:id="rId367" o:title=""/>
          </v:shape>
          <o:OLEObject Type="Embed" ProgID="Equation.DSMT4" ShapeID="_x0000_i1206" DrawAspect="Content" ObjectID="_1702072014" r:id="rId368"/>
        </w:object>
      </w:r>
      <w:r w:rsidR="00125FAB" w:rsidRPr="00C34573">
        <w:rPr>
          <w:rFonts w:cs="Times New Roman"/>
          <w:szCs w:val="28"/>
        </w:rPr>
        <w:t>.</w:t>
      </w:r>
    </w:p>
    <w:p w14:paraId="7FFD44E6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32493B0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60" w:dyaOrig="360" w14:anchorId="192D8408">
          <v:shape id="_x0000_i1207" type="#_x0000_t75" style="width:12.5pt;height:17.8pt" o:ole="">
            <v:imagedata r:id="rId369" o:title=""/>
          </v:shape>
          <o:OLEObject Type="Embed" ProgID="Equation.DSMT4" ShapeID="_x0000_i1207" DrawAspect="Content" ObjectID="_1702072015" r:id="rId370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3E6AE8D7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267363C3" w14:textId="08EB9F4C" w:rsidR="00E30018" w:rsidRPr="00C34573" w:rsidRDefault="00C83E4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40" w:dyaOrig="720" w14:anchorId="022EF044">
          <v:shape id="_x0000_i1208" type="#_x0000_t75" style="width:313.3pt;height:36.35pt" o:ole="">
            <v:imagedata r:id="rId371" o:title=""/>
          </v:shape>
          <o:OLEObject Type="Embed" ProgID="Equation.DSMT4" ShapeID="_x0000_i1208" DrawAspect="Content" ObjectID="_1702072016" r:id="rId372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33C6F9A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7364058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5F3617E3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393F50AF" w14:textId="6FF90677" w:rsidR="00E30018" w:rsidRPr="00C34573" w:rsidRDefault="001613A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40" w:dyaOrig="680" w14:anchorId="5DC40D82">
          <v:shape id="_x0000_i1209" type="#_x0000_t75" style="width:166.45pt;height:33.85pt" o:ole="">
            <v:imagedata r:id="rId373" o:title=""/>
          </v:shape>
          <o:OLEObject Type="Embed" ProgID="Equation.DSMT4" ShapeID="_x0000_i1209" DrawAspect="Content" ObjectID="_1702072017" r:id="rId374"/>
        </w:object>
      </w:r>
      <w:r w:rsidR="00F7144A" w:rsidRPr="00C34573">
        <w:rPr>
          <w:rFonts w:cs="Times New Roman"/>
          <w:szCs w:val="28"/>
        </w:rPr>
        <w:t>.</w:t>
      </w:r>
    </w:p>
    <w:p w14:paraId="4D070EA8" w14:textId="77777777" w:rsidR="00871138" w:rsidRPr="00C34573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2CA2F01" w14:textId="77777777" w:rsidR="005D119D" w:rsidRPr="00C34573" w:rsidRDefault="00A86E8D" w:rsidP="00376965">
      <w:pPr>
        <w:pStyle w:val="1"/>
        <w:rPr>
          <w:szCs w:val="28"/>
        </w:rPr>
      </w:pPr>
      <w:bookmarkStart w:id="16" w:name="_Toc89085235"/>
      <w:r w:rsidRPr="00C34573">
        <w:rPr>
          <w:szCs w:val="28"/>
        </w:rPr>
        <w:lastRenderedPageBreak/>
        <w:t xml:space="preserve">7 </w:t>
      </w:r>
      <w:r w:rsidR="005D119D" w:rsidRPr="00C34573">
        <w:rPr>
          <w:szCs w:val="28"/>
        </w:rPr>
        <w:t>Расчёт потерь</w:t>
      </w:r>
      <w:bookmarkEnd w:id="14"/>
      <w:bookmarkEnd w:id="15"/>
      <w:bookmarkEnd w:id="16"/>
    </w:p>
    <w:p w14:paraId="417A0963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1C6F482" w14:textId="77777777" w:rsidR="00E30018" w:rsidRPr="00C34573" w:rsidRDefault="00E30018" w:rsidP="004C743F">
      <w:pPr>
        <w:rPr>
          <w:rFonts w:cs="Times New Roman"/>
          <w:szCs w:val="28"/>
        </w:rPr>
      </w:pPr>
      <w:bookmarkStart w:id="17" w:name="_Toc475819397"/>
      <w:bookmarkStart w:id="18" w:name="_Toc508337888"/>
      <w:r w:rsidRPr="00C34573">
        <w:rPr>
          <w:rFonts w:cs="Times New Roman"/>
          <w:szCs w:val="28"/>
        </w:rPr>
        <w:t>Основные потери в стали</w:t>
      </w:r>
    </w:p>
    <w:p w14:paraId="489ED50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105F310F" w14:textId="77777777" w:rsidR="00E92F77" w:rsidRPr="00C34573" w:rsidRDefault="00E92F77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28"/>
          <w:szCs w:val="28"/>
        </w:rPr>
        <w:object w:dxaOrig="5260" w:dyaOrig="740" w14:anchorId="454725E5">
          <v:shape id="_x0000_i1210" type="#_x0000_t75" style="width:262.7pt;height:37.45pt" o:ole="">
            <v:imagedata r:id="rId375" o:title=""/>
          </v:shape>
          <o:OLEObject Type="Embed" ProgID="Equation.DSMT4" ShapeID="_x0000_i1210" DrawAspect="Content" ObjectID="_1702072018" r:id="rId376"/>
        </w:object>
      </w:r>
    </w:p>
    <w:p w14:paraId="2EE9C9D1" w14:textId="77777777" w:rsidR="00762A38" w:rsidRPr="00C34573" w:rsidRDefault="00762A38" w:rsidP="00345774">
      <w:pPr>
        <w:ind w:firstLine="0"/>
        <w:jc w:val="center"/>
        <w:rPr>
          <w:rFonts w:cs="Times New Roman"/>
          <w:szCs w:val="28"/>
          <w:lang w:val="en-US"/>
        </w:rPr>
      </w:pPr>
    </w:p>
    <w:p w14:paraId="59F027B2" w14:textId="1C39F71A" w:rsidR="00E92F77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720" w:dyaOrig="740" w14:anchorId="5585A1B9">
          <v:shape id="_x0000_i1211" type="#_x0000_t75" style="width:285.85pt;height:37.45pt" o:ole="">
            <v:imagedata r:id="rId377" o:title=""/>
          </v:shape>
          <o:OLEObject Type="Embed" ProgID="Equation.DSMT4" ShapeID="_x0000_i1211" DrawAspect="Content" ObjectID="_1702072019" r:id="rId378"/>
        </w:object>
      </w:r>
      <w:r w:rsidR="003A3F09" w:rsidRPr="00C34573">
        <w:rPr>
          <w:rFonts w:cs="Times New Roman"/>
          <w:szCs w:val="28"/>
        </w:rPr>
        <w:t>, Вт</w:t>
      </w:r>
      <w:r w:rsidR="00401030" w:rsidRPr="00C34573">
        <w:rPr>
          <w:rFonts w:cs="Times New Roman"/>
          <w:szCs w:val="28"/>
        </w:rPr>
        <w:t>,</w:t>
      </w:r>
    </w:p>
    <w:p w14:paraId="6D2FD08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E5F7DFE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4"/>
          <w:szCs w:val="28"/>
        </w:rPr>
        <w:object w:dxaOrig="1320" w:dyaOrig="380" w14:anchorId="029A26C1">
          <v:shape id="_x0000_i1212" type="#_x0000_t75" style="width:66.3pt;height:18.9pt" o:ole="">
            <v:imagedata r:id="rId379" o:title=""/>
          </v:shape>
          <o:OLEObject Type="Embed" ProgID="Equation.DSMT4" ShapeID="_x0000_i1212" DrawAspect="Content" ObjectID="_1702072020" r:id="rId380"/>
        </w:object>
      </w:r>
      <w:r w:rsidR="00E30018" w:rsidRPr="00C34573">
        <w:rPr>
          <w:rFonts w:cs="Times New Roman"/>
          <w:szCs w:val="28"/>
        </w:rPr>
        <w:t xml:space="preserve">Вт/кг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дельные потери; </w:t>
      </w:r>
      <w:r w:rsidR="00E30018" w:rsidRPr="00C34573">
        <w:rPr>
          <w:rFonts w:cs="Times New Roman"/>
          <w:position w:val="-12"/>
          <w:szCs w:val="28"/>
        </w:rPr>
        <w:object w:dxaOrig="300" w:dyaOrig="360" w14:anchorId="6ECD66D8">
          <v:shape id="_x0000_i1213" type="#_x0000_t75" style="width:14.95pt;height:17.8pt" o:ole="">
            <v:imagedata r:id="rId381" o:title=""/>
          </v:shape>
          <o:OLEObject Type="Embed" ProgID="Equation.DSMT4" ShapeID="_x0000_i1213" DrawAspect="Content" ObjectID="_1702072021" r:id="rId382"/>
        </w:object>
      </w:r>
      <w:r w:rsidR="00E30018" w:rsidRPr="00C34573">
        <w:rPr>
          <w:rFonts w:cs="Times New Roman"/>
          <w:szCs w:val="28"/>
        </w:rPr>
        <w:t xml:space="preserve"> и </w:t>
      </w:r>
      <w:r w:rsidR="00E30018" w:rsidRPr="00C34573">
        <w:rPr>
          <w:rFonts w:cs="Times New Roman"/>
          <w:position w:val="-12"/>
          <w:szCs w:val="28"/>
        </w:rPr>
        <w:object w:dxaOrig="380" w:dyaOrig="360" w14:anchorId="58EF572B">
          <v:shape id="_x0000_i1214" type="#_x0000_t75" style="width:18.9pt;height:17.8pt" o:ole="">
            <v:imagedata r:id="rId383" o:title=""/>
          </v:shape>
          <o:OLEObject Type="Embed" ProgID="Equation.DSMT4" ShapeID="_x0000_i1214" DrawAspect="Content" ObjectID="_1702072022" r:id="rId384"/>
        </w:objec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ярме и средняя индукция в зубцах статора, Тл; </w:t>
      </w:r>
      <w:r w:rsidR="00E30018" w:rsidRPr="00C34573">
        <w:rPr>
          <w:rFonts w:cs="Times New Roman"/>
          <w:position w:val="-12"/>
          <w:szCs w:val="28"/>
        </w:rPr>
        <w:object w:dxaOrig="320" w:dyaOrig="360" w14:anchorId="70EFF059">
          <v:shape id="_x0000_i1215" type="#_x0000_t75" style="width:15.7pt;height:17.8pt" o:ole="">
            <v:imagedata r:id="rId385" o:title=""/>
          </v:shape>
          <o:OLEObject Type="Embed" ProgID="Equation.DSMT4" ShapeID="_x0000_i1215" DrawAspect="Content" ObjectID="_1702072023" r:id="rId386"/>
        </w:object>
      </w:r>
      <w:r w:rsidR="00E30018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position w:val="-12"/>
          <w:szCs w:val="28"/>
        </w:rPr>
        <w:object w:dxaOrig="360" w:dyaOrig="360" w14:anchorId="3FE47D78">
          <v:shape id="_x0000_i1216" type="#_x0000_t75" style="width:17.8pt;height:17.8pt" o:ole="">
            <v:imagedata r:id="rId387" o:title=""/>
          </v:shape>
          <o:OLEObject Type="Embed" ProgID="Equation.DSMT4" ShapeID="_x0000_i1216" DrawAspect="Content" ObjectID="_1702072024" r:id="rId388"/>
        </w:object>
      </w:r>
      <w:r w:rsidR="00E30018" w:rsidRPr="00C34573">
        <w:rPr>
          <w:rFonts w:cs="Times New Roman"/>
          <w:szCs w:val="28"/>
        </w:rPr>
        <w:t xml:space="preserve"> – масса стали ярма и зубцов статора: </w:t>
      </w:r>
    </w:p>
    <w:p w14:paraId="107166E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69852F10" w14:textId="595F9725" w:rsidR="00E30018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8500" w:dyaOrig="380" w14:anchorId="3BAE373E">
          <v:shape id="_x0000_i1217" type="#_x0000_t75" style="width:421.65pt;height:18.9pt" o:ole="">
            <v:imagedata r:id="rId389" o:title=""/>
          </v:shape>
          <o:OLEObject Type="Embed" ProgID="Equation.DSMT4" ShapeID="_x0000_i1217" DrawAspect="Content" ObjectID="_1702072025" r:id="rId390"/>
        </w:object>
      </w:r>
      <w:r w:rsidR="00E30018" w:rsidRPr="00C34573">
        <w:rPr>
          <w:rFonts w:cs="Times New Roman"/>
          <w:szCs w:val="28"/>
        </w:rPr>
        <w:t xml:space="preserve"> кг;</w:t>
      </w:r>
    </w:p>
    <w:p w14:paraId="356B6AC8" w14:textId="77777777" w:rsidR="00762A38" w:rsidRPr="00C34573" w:rsidRDefault="00762A38" w:rsidP="00345774">
      <w:pPr>
        <w:ind w:firstLine="0"/>
        <w:jc w:val="center"/>
        <w:rPr>
          <w:rFonts w:cs="Times New Roman"/>
          <w:szCs w:val="28"/>
        </w:rPr>
      </w:pPr>
    </w:p>
    <w:p w14:paraId="74EC38B2" w14:textId="7721B504" w:rsidR="00E30018" w:rsidRPr="00C34573" w:rsidRDefault="00CF34A7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7560" w:dyaOrig="400" w14:anchorId="258A066A">
          <v:shape id="_x0000_i1218" type="#_x0000_t75" style="width:375.7pt;height:19.6pt" o:ole="">
            <v:imagedata r:id="rId391" o:title=""/>
          </v:shape>
          <o:OLEObject Type="Embed" ProgID="Equation.DSMT4" ShapeID="_x0000_i1218" DrawAspect="Content" ObjectID="_1702072026" r:id="rId392"/>
        </w:object>
      </w:r>
      <w:r w:rsidR="00E30018" w:rsidRPr="00C34573">
        <w:rPr>
          <w:rFonts w:cs="Times New Roman"/>
          <w:szCs w:val="28"/>
        </w:rPr>
        <w:t xml:space="preserve"> кг</w:t>
      </w:r>
      <w:r w:rsidR="00401030" w:rsidRPr="00C34573">
        <w:rPr>
          <w:rFonts w:cs="Times New Roman"/>
          <w:szCs w:val="28"/>
        </w:rPr>
        <w:t>,</w:t>
      </w:r>
    </w:p>
    <w:p w14:paraId="2547EDCA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37A323A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2.5pt;height:17.8pt" o:ole="">
            <v:imagedata r:id="rId393" o:title=""/>
          </v:shape>
          <o:OLEObject Type="Embed" ProgID="Equation.DSMT4" ShapeID="_x0000_i1219" DrawAspect="Content" ObjectID="_1702072027" r:id="rId39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высота ярма статора</w:t>
      </w:r>
      <w:r w:rsidR="00EB745B" w:rsidRPr="00C34573">
        <w:rPr>
          <w:rFonts w:cs="Times New Roman"/>
          <w:szCs w:val="28"/>
        </w:rPr>
        <w:t>:</w:t>
      </w:r>
    </w:p>
    <w:p w14:paraId="11E5BEBA" w14:textId="77777777" w:rsidR="00EB745B" w:rsidRPr="00C34573" w:rsidRDefault="00EB745B" w:rsidP="004C743F">
      <w:pPr>
        <w:rPr>
          <w:rFonts w:cs="Times New Roman"/>
          <w:szCs w:val="28"/>
        </w:rPr>
      </w:pPr>
    </w:p>
    <w:p w14:paraId="35D2AF60" w14:textId="28932F31" w:rsidR="00E30018" w:rsidRPr="00C34573" w:rsidRDefault="0074747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  <w:lang w:val="en-US"/>
        </w:rPr>
        <w:object w:dxaOrig="6060" w:dyaOrig="400" w14:anchorId="0E3A184E">
          <v:shape id="_x0000_i1220" type="#_x0000_t75" style="width:301.2pt;height:19.6pt" o:ole="" fillcolor="window">
            <v:imagedata r:id="rId395" o:title=""/>
          </v:shape>
          <o:OLEObject Type="Embed" ProgID="Equation.DSMT4" ShapeID="_x0000_i1220" DrawAspect="Content" ObjectID="_1702072028" r:id="rId396"/>
        </w:object>
      </w:r>
      <w:r w:rsidR="00E30018" w:rsidRPr="00C34573">
        <w:rPr>
          <w:rFonts w:cs="Times New Roman"/>
          <w:szCs w:val="28"/>
        </w:rPr>
        <w:t xml:space="preserve"> мм;</w:t>
      </w:r>
    </w:p>
    <w:p w14:paraId="6E9ECC7D" w14:textId="77777777" w:rsidR="00EB745B" w:rsidRPr="00C34573" w:rsidRDefault="00EB745B" w:rsidP="004C743F">
      <w:pPr>
        <w:ind w:firstLine="0"/>
        <w:jc w:val="center"/>
        <w:rPr>
          <w:rFonts w:cs="Times New Roman"/>
          <w:szCs w:val="28"/>
        </w:rPr>
      </w:pPr>
    </w:p>
    <w:p w14:paraId="5D17D6B6" w14:textId="77777777" w:rsidR="00E30018" w:rsidRPr="00C34573" w:rsidRDefault="00E30018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65C32CE5">
          <v:shape id="_x0000_i1221" type="#_x0000_t75" style="width:14.95pt;height:17.8pt" o:ole="">
            <v:imagedata r:id="rId397" o:title=""/>
          </v:shape>
          <o:OLEObject Type="Embed" ProgID="Equation.DSMT4" ShapeID="_x0000_i1221" DrawAspect="Content" ObjectID="_1702072029" r:id="rId39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расчетная высота зубца статора, м; </w:t>
      </w:r>
      <w:r w:rsidRPr="00C34573">
        <w:rPr>
          <w:rFonts w:cs="Times New Roman"/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1.75pt;height:18.9pt" o:ole="">
            <v:imagedata r:id="rId399" o:title=""/>
          </v:shape>
          <o:OLEObject Type="Embed" ProgID="Equation.DSMT4" ShapeID="_x0000_i1222" DrawAspect="Content" ObjectID="_1702072030" r:id="rId400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зубца статора, м: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4E744242">
          <v:shape id="_x0000_i1223" type="#_x0000_t75" style="width:12.5pt;height:17.8pt" o:ole="">
            <v:imagedata r:id="rId401" o:title=""/>
          </v:shape>
          <o:OLEObject Type="Embed" ProgID="Equation.DSMT4" ShapeID="_x0000_i1223" DrawAspect="Content" ObjectID="_1702072031" r:id="rId402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удельная масса стали; в расчетах принимают  </w:t>
      </w:r>
      <w:r w:rsidRPr="00C34573">
        <w:rPr>
          <w:rFonts w:cs="Times New Roman"/>
          <w:position w:val="-12"/>
          <w:szCs w:val="28"/>
          <w:lang w:val="en-US"/>
        </w:rPr>
        <w:object w:dxaOrig="1240" w:dyaOrig="380" w14:anchorId="5D1EB4E4">
          <v:shape id="_x0000_i1224" type="#_x0000_t75" style="width:61.65pt;height:18.9pt" o:ole="">
            <v:imagedata r:id="rId403" o:title=""/>
          </v:shape>
          <o:OLEObject Type="Embed" ProgID="Equation.DSMT4" ShapeID="_x0000_i1224" DrawAspect="Content" ObjectID="_1702072032" r:id="rId404"/>
        </w:object>
      </w:r>
      <w:r w:rsidRPr="00C34573">
        <w:rPr>
          <w:rFonts w:cs="Times New Roman"/>
          <w:szCs w:val="28"/>
        </w:rPr>
        <w:t xml:space="preserve"> кг/м</w:t>
      </w:r>
      <w:r w:rsidRPr="00C34573">
        <w:rPr>
          <w:rFonts w:cs="Times New Roman"/>
          <w:szCs w:val="28"/>
          <w:vertAlign w:val="superscript"/>
        </w:rPr>
        <w:t>3</w: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0"/>
          <w:szCs w:val="28"/>
        </w:rPr>
        <w:object w:dxaOrig="760" w:dyaOrig="320" w14:anchorId="7E0E83A3">
          <v:shape id="_x0000_i1225" type="#_x0000_t75" style="width:38.15pt;height:15.7pt" o:ole="">
            <v:imagedata r:id="rId405" o:title=""/>
          </v:shape>
          <o:OLEObject Type="Embed" ProgID="Equation.DSMT4" ShapeID="_x0000_i1225" DrawAspect="Content" ObjectID="_1702072033" r:id="rId406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380" w:dyaOrig="380" w14:anchorId="0DDD0B3D">
          <v:shape id="_x0000_i1226" type="#_x0000_t75" style="width:18.9pt;height:18.9pt" o:ole="">
            <v:imagedata r:id="rId407" o:title=""/>
          </v:shape>
          <o:OLEObject Type="Embed" ProgID="Equation.DSMT4" ShapeID="_x0000_i1226" DrawAspect="Content" ObjectID="_1702072034" r:id="rId408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4"/>
          <w:szCs w:val="28"/>
        </w:rPr>
        <w:object w:dxaOrig="360" w:dyaOrig="380" w14:anchorId="7404E2EC">
          <v:shape id="_x0000_i1227" type="#_x0000_t75" style="width:17.8pt;height:18.9pt" o:ole="">
            <v:imagedata r:id="rId409" o:title=""/>
          </v:shape>
          <o:OLEObject Type="Embed" ProgID="Equation.DSMT4" ShapeID="_x0000_i1227" DrawAspect="Content" ObjectID="_1702072035" r:id="rId410"/>
        </w:object>
      </w:r>
      <w:r w:rsidRPr="00C34573">
        <w:rPr>
          <w:rFonts w:cs="Times New Roman"/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C34573">
        <w:rPr>
          <w:rFonts w:cs="Times New Roman"/>
          <w:position w:val="-14"/>
          <w:szCs w:val="28"/>
        </w:rPr>
        <w:object w:dxaOrig="880" w:dyaOrig="380" w14:anchorId="7A8267AD">
          <v:shape id="_x0000_i1228" type="#_x0000_t75" style="width:44.2pt;height:18.9pt" o:ole="">
            <v:imagedata r:id="rId411" o:title=""/>
          </v:shape>
          <o:OLEObject Type="Embed" ProgID="Equation.DSMT4" ShapeID="_x0000_i1228" DrawAspect="Content" ObjectID="_1702072036" r:id="rId412"/>
        </w:object>
      </w:r>
      <w:r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position w:val="-14"/>
          <w:szCs w:val="28"/>
        </w:rPr>
        <w:object w:dxaOrig="920" w:dyaOrig="380" w14:anchorId="77D04012">
          <v:shape id="_x0000_i1229" type="#_x0000_t75" style="width:45.6pt;height:18.9pt" o:ole="">
            <v:imagedata r:id="rId413" o:title=""/>
          </v:shape>
          <o:OLEObject Type="Embed" ProgID="Equation.DSMT4" ShapeID="_x0000_i1229" DrawAspect="Content" ObjectID="_1702072037" r:id="rId414"/>
        </w:object>
      </w:r>
      <w:r w:rsidRPr="00C34573">
        <w:rPr>
          <w:rFonts w:cs="Times New Roman"/>
          <w:szCs w:val="28"/>
        </w:rPr>
        <w:t>.</w:t>
      </w:r>
    </w:p>
    <w:p w14:paraId="7694F555" w14:textId="77777777" w:rsidR="00E30018" w:rsidRPr="00C34573" w:rsidRDefault="00E30018" w:rsidP="004C743F">
      <w:pPr>
        <w:rPr>
          <w:rStyle w:val="14"/>
          <w:rFonts w:eastAsiaTheme="minorHAnsi"/>
          <w:szCs w:val="28"/>
        </w:rPr>
      </w:pPr>
      <w:r w:rsidRPr="00C34573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C34573" w:rsidRDefault="005B1837" w:rsidP="004C743F">
      <w:pPr>
        <w:rPr>
          <w:rStyle w:val="14"/>
          <w:rFonts w:eastAsiaTheme="minorHAnsi"/>
          <w:szCs w:val="28"/>
        </w:rPr>
      </w:pPr>
    </w:p>
    <w:p w14:paraId="2130C147" w14:textId="1D287F43" w:rsidR="00E30018" w:rsidRPr="00C34573" w:rsidRDefault="006236C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6"/>
          <w:szCs w:val="28"/>
        </w:rPr>
        <w:object w:dxaOrig="7300" w:dyaOrig="440" w14:anchorId="0B36E5DB">
          <v:shape id="_x0000_i1230" type="#_x0000_t75" style="width:366.4pt;height:22.45pt" o:ole="">
            <v:imagedata r:id="rId415" o:title=""/>
          </v:shape>
          <o:OLEObject Type="Embed" ProgID="Equation.DSMT4" ShapeID="_x0000_i1230" DrawAspect="Content" ObjectID="_1702072038" r:id="rId416"/>
        </w:object>
      </w:r>
      <w:r w:rsidR="00E30018" w:rsidRPr="00C34573">
        <w:rPr>
          <w:rStyle w:val="14"/>
          <w:rFonts w:eastAsiaTheme="minorHAnsi"/>
          <w:szCs w:val="28"/>
        </w:rPr>
        <w:t xml:space="preserve"> </w:t>
      </w:r>
      <w:r w:rsidR="00E30018" w:rsidRPr="00C34573">
        <w:rPr>
          <w:rFonts w:cs="Times New Roman"/>
          <w:szCs w:val="28"/>
        </w:rPr>
        <w:t>Вт;</w:t>
      </w:r>
    </w:p>
    <w:p w14:paraId="6673786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76DE659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</w:p>
    <w:p w14:paraId="4CED8809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4F88A419" w14:textId="6C452FD9" w:rsidR="00E30018" w:rsidRPr="00C34573" w:rsidRDefault="00052B4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8160" w:dyaOrig="740" w14:anchorId="541CCB03">
          <v:shape id="_x0000_i1231" type="#_x0000_t75" style="width:408.85pt;height:37.45pt" o:ole="">
            <v:imagedata r:id="rId417" o:title=""/>
          </v:shape>
          <o:OLEObject Type="Embed" ProgID="Equation.DSMT4" ShapeID="_x0000_i1231" DrawAspect="Content" ObjectID="_1702072039" r:id="rId418"/>
        </w:object>
      </w:r>
      <w:r w:rsidR="00E30018" w:rsidRPr="00C34573">
        <w:rPr>
          <w:rFonts w:cs="Times New Roman"/>
          <w:szCs w:val="28"/>
        </w:rPr>
        <w:t>Вт</w:t>
      </w:r>
      <w:r w:rsidR="009A67EE" w:rsidRPr="00C34573">
        <w:rPr>
          <w:rFonts w:cs="Times New Roman"/>
          <w:szCs w:val="28"/>
        </w:rPr>
        <w:t>,</w:t>
      </w:r>
    </w:p>
    <w:p w14:paraId="480C435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197FA4BE" w14:textId="3F990F4A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2"/>
          <w:szCs w:val="28"/>
        </w:rPr>
        <w:object w:dxaOrig="880" w:dyaOrig="360" w14:anchorId="6FA524BA">
          <v:shape id="_x0000_i1232" type="#_x0000_t75" style="width:44.2pt;height:17.8pt" o:ole="">
            <v:imagedata r:id="rId419" o:title=""/>
          </v:shape>
          <o:OLEObject Type="Embed" ProgID="Equation.DSMT4" ShapeID="_x0000_i1232" DrawAspect="Content" ObjectID="_1702072040" r:id="rId420"/>
        </w:object>
      </w:r>
      <w:r w:rsidR="00E30018" w:rsidRPr="00C34573">
        <w:rPr>
          <w:rFonts w:cs="Times New Roman"/>
          <w:szCs w:val="28"/>
        </w:rPr>
        <w:t>.</w:t>
      </w:r>
    </w:p>
    <w:p w14:paraId="6DEC4FCA" w14:textId="77777777" w:rsidR="00B436AD" w:rsidRPr="00C34573" w:rsidRDefault="00B436AD" w:rsidP="009A67EE">
      <w:pPr>
        <w:ind w:firstLine="0"/>
        <w:rPr>
          <w:rFonts w:cs="Times New Roman"/>
          <w:szCs w:val="28"/>
        </w:rPr>
      </w:pPr>
    </w:p>
    <w:p w14:paraId="50DFBB7A" w14:textId="5372C84B" w:rsidR="00E30018" w:rsidRPr="00C34573" w:rsidRDefault="00D30D73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280" w:dyaOrig="360" w14:anchorId="2D7EF054">
          <v:shape id="_x0000_i1233" type="#_x0000_t75" style="width:213.85pt;height:17.8pt" o:ole="">
            <v:imagedata r:id="rId421" o:title=""/>
          </v:shape>
          <o:OLEObject Type="Embed" ProgID="Equation.DSMT4" ShapeID="_x0000_i1233" DrawAspect="Content" ObjectID="_1702072041" r:id="rId422"/>
        </w:object>
      </w:r>
      <w:r w:rsidR="00E30018" w:rsidRPr="00C34573">
        <w:rPr>
          <w:rFonts w:cs="Times New Roman"/>
          <w:szCs w:val="28"/>
        </w:rPr>
        <w:t xml:space="preserve"> Тл,</w:t>
      </w:r>
    </w:p>
    <w:p w14:paraId="322828D6" w14:textId="77777777" w:rsidR="005B1837" w:rsidRPr="00C34573" w:rsidRDefault="005B1837" w:rsidP="004C743F">
      <w:pPr>
        <w:jc w:val="center"/>
        <w:rPr>
          <w:rFonts w:cs="Times New Roman"/>
          <w:szCs w:val="28"/>
        </w:rPr>
      </w:pPr>
    </w:p>
    <w:p w14:paraId="49B37AB3" w14:textId="515FCC3F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</w:t>
      </w:r>
      <w:r w:rsidR="00D573DA" w:rsidRPr="00C34573">
        <w:rPr>
          <w:rFonts w:cs="Times New Roman"/>
          <w:position w:val="-28"/>
          <w:szCs w:val="28"/>
        </w:rPr>
        <w:object w:dxaOrig="1780" w:dyaOrig="660" w14:anchorId="79D68A9F">
          <v:shape id="_x0000_i1234" type="#_x0000_t75" style="width:88.75pt;height:32.8pt" o:ole="">
            <v:imagedata r:id="rId423" o:title=""/>
          </v:shape>
          <o:OLEObject Type="Embed" ProgID="Equation.DSMT4" ShapeID="_x0000_i1234" DrawAspect="Content" ObjectID="_1702072042" r:id="rId424"/>
        </w:object>
      </w:r>
      <w:r w:rsidR="00510CE2" w:rsidRPr="00C34573">
        <w:rPr>
          <w:rFonts w:cs="Times New Roman"/>
          <w:szCs w:val="28"/>
        </w:rPr>
        <w:t>,</w:t>
      </w:r>
      <w:r w:rsidR="00B46362" w:rsidRPr="00C34573">
        <w:rPr>
          <w:rFonts w:cs="Times New Roman"/>
          <w:position w:val="-12"/>
          <w:szCs w:val="28"/>
        </w:rPr>
        <w:object w:dxaOrig="1060" w:dyaOrig="360" w14:anchorId="3690FA3C">
          <v:shape id="_x0000_i1235" type="#_x0000_t75" style="width:53.1pt;height:17.8pt" o:ole="">
            <v:imagedata r:id="rId425" o:title=""/>
          </v:shape>
          <o:OLEObject Type="Embed" ProgID="Equation.DSMT4" ShapeID="_x0000_i1235" DrawAspect="Content" ObjectID="_1702072043" r:id="rId426"/>
        </w:object>
      </w:r>
      <w:r w:rsidR="00E30018" w:rsidRPr="00C34573">
        <w:rPr>
          <w:rFonts w:cs="Times New Roman"/>
          <w:szCs w:val="28"/>
        </w:rPr>
        <w:t xml:space="preserve">. </w:t>
      </w:r>
    </w:p>
    <w:p w14:paraId="05770085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ульсационные потери в зубцах ротора</w:t>
      </w:r>
    </w:p>
    <w:p w14:paraId="415B997A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1BA8C5" w14:textId="3B41DAF1" w:rsidR="00E30018" w:rsidRPr="00C34573" w:rsidRDefault="00BA3FE2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6160" w:dyaOrig="740" w14:anchorId="72DCAF07">
          <v:shape id="_x0000_i1236" type="#_x0000_t75" style="width:309.75pt;height:37.45pt" o:ole="">
            <v:imagedata r:id="rId427" o:title=""/>
          </v:shape>
          <o:OLEObject Type="Embed" ProgID="Equation.DSMT4" ShapeID="_x0000_i1236" DrawAspect="Content" ObjectID="_1702072044" r:id="rId428"/>
        </w:object>
      </w:r>
      <w:r w:rsidR="00E30018" w:rsidRPr="00C34573">
        <w:rPr>
          <w:rFonts w:cs="Times New Roman"/>
          <w:szCs w:val="28"/>
        </w:rPr>
        <w:t>Вт;</w:t>
      </w:r>
    </w:p>
    <w:p w14:paraId="2A268A66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3983636" w14:textId="77777777" w:rsidR="00E30018" w:rsidRPr="00C34573" w:rsidRDefault="00E30018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" w:dyaOrig="360" w14:anchorId="17339A94">
          <v:shape id="_x0000_i1237" type="#_x0000_t75" style="width:19.6pt;height:17.8pt" o:ole="">
            <v:imagedata r:id="rId429" o:title=""/>
          </v:shape>
          <o:OLEObject Type="Embed" ProgID="Equation.DSMT4" ShapeID="_x0000_i1237" DrawAspect="Content" ObjectID="_1702072045" r:id="rId430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сса стали зубцов ротора: </w:t>
      </w:r>
    </w:p>
    <w:p w14:paraId="21647037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531A31B" w14:textId="1C83B0B4" w:rsidR="00E30018" w:rsidRPr="00C34573" w:rsidRDefault="00BA3FE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6860" w:dyaOrig="380" w14:anchorId="31BDDD22">
          <v:shape id="_x0000_i1238" type="#_x0000_t75" style="width:342.2pt;height:18.9pt" o:ole="">
            <v:imagedata r:id="rId431" o:title=""/>
          </v:shape>
          <o:OLEObject Type="Embed" ProgID="Equation.DSMT4" ShapeID="_x0000_i1238" DrawAspect="Content" ObjectID="_1702072046" r:id="rId432"/>
        </w:object>
      </w:r>
      <w:r w:rsidR="00E30018" w:rsidRPr="00C34573">
        <w:rPr>
          <w:rFonts w:cs="Times New Roman"/>
          <w:szCs w:val="28"/>
        </w:rPr>
        <w:t xml:space="preserve"> кг.</w:t>
      </w:r>
    </w:p>
    <w:p w14:paraId="7C4B1454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6757CC54" w14:textId="4C03A121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BA3FE2" w:rsidRPr="00C34573">
        <w:rPr>
          <w:rFonts w:cs="Times New Roman"/>
          <w:position w:val="-30"/>
          <w:szCs w:val="28"/>
          <w:lang w:val="en-US" w:eastAsia="de-DE"/>
        </w:rPr>
        <w:object w:dxaOrig="4040" w:dyaOrig="680" w14:anchorId="5BD9321F">
          <v:shape id="_x0000_i1239" type="#_x0000_t75" style="width:201.75pt;height:33.85pt" o:ole="" fillcolor="window">
            <v:imagedata r:id="rId433" o:title=""/>
          </v:shape>
          <o:OLEObject Type="Embed" ProgID="Equation.DSMT4" ShapeID="_x0000_i1239" DrawAspect="Content" ObjectID="_1702072047" r:id="rId434"/>
        </w:object>
      </w:r>
      <w:r w:rsidRPr="00C34573">
        <w:rPr>
          <w:rFonts w:cs="Times New Roman"/>
          <w:szCs w:val="28"/>
          <w:lang w:eastAsia="de-DE"/>
        </w:rPr>
        <w:t xml:space="preserve"> Тл;</w:t>
      </w:r>
    </w:p>
    <w:p w14:paraId="2E46AF6C" w14:textId="77777777" w:rsidR="00E30018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2"/>
          <w:szCs w:val="28"/>
          <w:lang w:eastAsia="de-DE"/>
        </w:rPr>
        <w:object w:dxaOrig="400" w:dyaOrig="360" w14:anchorId="3664C81F">
          <v:shape id="_x0000_i1240" type="#_x0000_t75" style="width:19.6pt;height:17.8pt" o:ole="">
            <v:imagedata r:id="rId435" o:title=""/>
          </v:shape>
          <o:OLEObject Type="Embed" ProgID="Equation.DSMT4" ShapeID="_x0000_i1240" DrawAspect="Content" ObjectID="_1702072048" r:id="rId436"/>
        </w:objec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 средняя индукция в зубцах ротора, Тл;</w:t>
      </w:r>
      <w:r w:rsidR="009A67EE" w:rsidRPr="00C34573">
        <w:rPr>
          <w:rFonts w:cs="Times New Roman"/>
          <w:szCs w:val="28"/>
          <w:lang w:eastAsia="de-DE"/>
        </w:rPr>
        <w:t xml:space="preserve"> п</w:t>
      </w:r>
      <w:r w:rsidRPr="00C34573">
        <w:rPr>
          <w:rFonts w:cs="Times New Roman"/>
          <w:szCs w:val="28"/>
          <w:lang w:eastAsia="de-DE"/>
        </w:rPr>
        <w:t xml:space="preserve">ри </w:t>
      </w:r>
      <w:r w:rsidR="009C2A27" w:rsidRPr="00C34573">
        <w:rPr>
          <w:rFonts w:cs="Times New Roman"/>
          <w:position w:val="-10"/>
          <w:szCs w:val="28"/>
        </w:rPr>
        <w:object w:dxaOrig="840" w:dyaOrig="320" w14:anchorId="535E2693">
          <v:shape id="_x0000_i1241" type="#_x0000_t75" style="width:41.35pt;height:15.7pt" o:ole="">
            <v:imagedata r:id="rId437" o:title=""/>
          </v:shape>
          <o:OLEObject Type="Embed" ProgID="Equation.DSMT4" ShapeID="_x0000_i1241" DrawAspect="Content" ObjectID="_1702072049" r:id="rId438"/>
        </w:object>
      </w:r>
      <w:r w:rsidR="009A67EE" w:rsidRPr="00C34573">
        <w:rPr>
          <w:rFonts w:cs="Times New Roman"/>
          <w:szCs w:val="28"/>
        </w:rPr>
        <w:t>.</w:t>
      </w:r>
    </w:p>
    <w:p w14:paraId="68C49434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Сумма добавочных потерь в стали </w:t>
      </w:r>
    </w:p>
    <w:p w14:paraId="58768427" w14:textId="77777777" w:rsidR="005B1837" w:rsidRPr="00C34573" w:rsidRDefault="005B1837" w:rsidP="004C743F">
      <w:pPr>
        <w:rPr>
          <w:rFonts w:cs="Times New Roman"/>
          <w:szCs w:val="28"/>
          <w:lang w:eastAsia="de-DE"/>
        </w:rPr>
      </w:pPr>
    </w:p>
    <w:p w14:paraId="55B8B045" w14:textId="71D0D733" w:rsidR="00E30018" w:rsidRPr="00C34573" w:rsidRDefault="002059B0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5060" w:dyaOrig="380" w14:anchorId="5DFAC305">
          <v:shape id="_x0000_i1242" type="#_x0000_t75" style="width:252.7pt;height:18.9pt" o:ole="" fillcolor="window">
            <v:imagedata r:id="rId439" o:title=""/>
          </v:shape>
          <o:OLEObject Type="Embed" ProgID="Equation.DSMT4" ShapeID="_x0000_i1242" DrawAspect="Content" ObjectID="_1702072050" r:id="rId440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294F3AAF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5F8B0977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6431E5E2" w14:textId="680E228B" w:rsidR="00E30018" w:rsidRPr="00C34573" w:rsidRDefault="00106646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5160" w:dyaOrig="380" w14:anchorId="78188D0D">
          <v:shape id="_x0000_i1243" type="#_x0000_t75" style="width:257.35pt;height:18.9pt" o:ole="" fillcolor="window">
            <v:imagedata r:id="rId441" o:title=""/>
          </v:shape>
          <o:OLEObject Type="Embed" ProgID="Equation.DSMT4" ShapeID="_x0000_i1243" DrawAspect="Content" ObjectID="_1702072051" r:id="rId442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694CEB09" w14:textId="77777777" w:rsidR="005B1837" w:rsidRPr="00C34573" w:rsidRDefault="005B1837" w:rsidP="004C743F">
      <w:pPr>
        <w:ind w:hanging="142"/>
        <w:jc w:val="center"/>
        <w:rPr>
          <w:rFonts w:cs="Times New Roman"/>
          <w:szCs w:val="28"/>
          <w:lang w:eastAsia="de-DE"/>
        </w:rPr>
      </w:pPr>
    </w:p>
    <w:p w14:paraId="46E1B39A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Обычно </w:t>
      </w:r>
      <w:r w:rsidRPr="00C34573">
        <w:rPr>
          <w:rFonts w:cs="Times New Roman"/>
          <w:position w:val="-14"/>
          <w:szCs w:val="28"/>
          <w:lang w:eastAsia="de-DE"/>
        </w:rPr>
        <w:object w:dxaOrig="720" w:dyaOrig="380" w14:anchorId="60E81DB0">
          <v:shape id="_x0000_i1244" type="#_x0000_t75" style="width:36.35pt;height:18.9pt" o:ole="">
            <v:imagedata r:id="rId443" o:title=""/>
          </v:shape>
          <o:OLEObject Type="Embed" ProgID="Equation.DSMT4" ShapeID="_x0000_i1244" DrawAspect="Content" ObjectID="_1702072052" r:id="rId444"/>
        </w:object>
      </w:r>
      <w:r w:rsidRPr="00C34573">
        <w:rPr>
          <w:rFonts w:cs="Times New Roman"/>
          <w:szCs w:val="28"/>
          <w:lang w:eastAsia="de-DE"/>
        </w:rPr>
        <w:t xml:space="preserve"> приблизительно в 5</w: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8 раз меньше, чем </w:t>
      </w:r>
      <w:r w:rsidRPr="00C34573">
        <w:rPr>
          <w:rFonts w:cs="Times New Roman"/>
          <w:position w:val="-12"/>
          <w:szCs w:val="28"/>
          <w:lang w:eastAsia="de-DE"/>
        </w:rPr>
        <w:object w:dxaOrig="720" w:dyaOrig="360" w14:anchorId="43C7CD6B">
          <v:shape id="_x0000_i1245" type="#_x0000_t75" style="width:36.35pt;height:17.8pt" o:ole="">
            <v:imagedata r:id="rId445" o:title=""/>
          </v:shape>
          <o:OLEObject Type="Embed" ProgID="Equation.DSMT4" ShapeID="_x0000_i1245" DrawAspect="Content" ObjectID="_1702072053" r:id="rId446"/>
        </w:object>
      </w:r>
      <w:r w:rsidRPr="00C34573">
        <w:rPr>
          <w:rFonts w:cs="Times New Roman"/>
          <w:szCs w:val="28"/>
          <w:lang w:eastAsia="de-DE"/>
        </w:rPr>
        <w:t>.</w:t>
      </w:r>
    </w:p>
    <w:p w14:paraId="5BB3F409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0F00C8" w14:textId="6A496709" w:rsidR="00E30018" w:rsidRPr="00C34573" w:rsidRDefault="00704C87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4920" w:dyaOrig="740" w14:anchorId="63204B99">
          <v:shape id="_x0000_i1246" type="#_x0000_t75" style="width:245.6pt;height:37.45pt" o:ole="" fillcolor="window">
            <v:imagedata r:id="rId447" o:title=""/>
          </v:shape>
          <o:OLEObject Type="Embed" ProgID="Equation.DSMT4" ShapeID="_x0000_i1246" DrawAspect="Content" ObjectID="_1702072054" r:id="rId448"/>
        </w:object>
      </w:r>
      <w:r w:rsidR="00E30018" w:rsidRPr="00C34573">
        <w:rPr>
          <w:rFonts w:cs="Times New Roman"/>
          <w:szCs w:val="28"/>
          <w:lang w:eastAsia="de-DE"/>
        </w:rPr>
        <w:t xml:space="preserve"> Вт,</w:t>
      </w:r>
    </w:p>
    <w:p w14:paraId="449DE980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79139C41" w14:textId="33BC6178" w:rsidR="00E30018" w:rsidRPr="00C34573" w:rsidRDefault="00E30018" w:rsidP="009A67EE">
      <w:pPr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 xml:space="preserve">Для двигателей с </w:t>
      </w:r>
      <w:r w:rsidRPr="00C34573">
        <w:rPr>
          <w:rFonts w:cs="Times New Roman"/>
          <w:position w:val="-10"/>
          <w:szCs w:val="28"/>
        </w:rPr>
        <w:object w:dxaOrig="720" w:dyaOrig="320" w14:anchorId="69012298">
          <v:shape id="_x0000_i1247" type="#_x0000_t75" style="width:36.35pt;height:15.7pt" o:ole="">
            <v:imagedata r:id="rId449" o:title=""/>
          </v:shape>
          <o:OLEObject Type="Embed" ProgID="Equation.DSMT4" ShapeID="_x0000_i1247" DrawAspect="Content" ObjectID="_1702072055" r:id="rId450"/>
        </w:object>
      </w:r>
      <w:r w:rsidRPr="00C34573">
        <w:rPr>
          <w:rFonts w:cs="Times New Roman"/>
          <w:spacing w:val="-10"/>
          <w:szCs w:val="28"/>
        </w:rPr>
        <w:t xml:space="preserve"> коэффициент </w:t>
      </w:r>
      <w:r w:rsidRPr="00C34573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3.85pt;height:17.8pt" o:ole="">
            <v:imagedata r:id="rId451" o:title=""/>
          </v:shape>
          <o:OLEObject Type="Embed" ProgID="Equation.DSMT4" ShapeID="_x0000_i1248" DrawAspect="Content" ObjectID="_1702072056" r:id="rId452"/>
        </w:object>
      </w:r>
      <w:r w:rsidRPr="00C34573">
        <w:rPr>
          <w:rFonts w:cs="Times New Roman"/>
          <w:spacing w:val="-10"/>
          <w:szCs w:val="28"/>
        </w:rPr>
        <w:t>.</w:t>
      </w:r>
    </w:p>
    <w:p w14:paraId="005E51C5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C34573" w:rsidRDefault="005B1837" w:rsidP="004C743F">
      <w:pPr>
        <w:rPr>
          <w:rFonts w:cs="Times New Roman"/>
          <w:szCs w:val="28"/>
          <w:lang w:eastAsia="de-DE"/>
        </w:rPr>
      </w:pPr>
    </w:p>
    <w:p w14:paraId="15BEE7D0" w14:textId="11E29D26" w:rsidR="00E30018" w:rsidRPr="00C34573" w:rsidRDefault="00704C87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5820" w:dyaOrig="660" w14:anchorId="237F337C">
          <v:shape id="_x0000_i1249" type="#_x0000_t75" style="width:290.5pt;height:32.8pt" o:ole="" fillcolor="window">
            <v:imagedata r:id="rId453" o:title=""/>
          </v:shape>
          <o:OLEObject Type="Embed" ProgID="Equation.DSMT4" ShapeID="_x0000_i1249" DrawAspect="Content" ObjectID="_1702072057" r:id="rId454"/>
        </w:object>
      </w:r>
      <w:r w:rsidR="00E30018" w:rsidRPr="00C34573">
        <w:rPr>
          <w:rFonts w:cs="Times New Roman"/>
          <w:szCs w:val="28"/>
          <w:lang w:eastAsia="de-DE"/>
        </w:rPr>
        <w:t xml:space="preserve"> Вт;</w:t>
      </w:r>
    </w:p>
    <w:p w14:paraId="57CFE5C3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5DAE4374" w14:textId="77777777" w:rsidR="00E30018" w:rsidRPr="00C34573" w:rsidRDefault="009A67EE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где </w:t>
      </w:r>
      <w:r w:rsidR="00E30018" w:rsidRPr="00C34573">
        <w:rPr>
          <w:rFonts w:cs="Times New Roman"/>
          <w:position w:val="-10"/>
          <w:szCs w:val="28"/>
          <w:lang w:eastAsia="de-DE"/>
        </w:rPr>
        <w:object w:dxaOrig="200" w:dyaOrig="260" w14:anchorId="61E6E5B3">
          <v:shape id="_x0000_i1250" type="#_x0000_t75" style="width:10.35pt;height:12.5pt" o:ole="">
            <v:imagedata r:id="rId455" o:title=""/>
          </v:shape>
          <o:OLEObject Type="Embed" ProgID="Equation.DSMT4" ShapeID="_x0000_i1250" DrawAspect="Content" ObjectID="_1702072058" r:id="rId456"/>
        </w:object>
      </w:r>
      <w:r w:rsidR="00E30018" w:rsidRPr="00C34573">
        <w:rPr>
          <w:rFonts w:cs="Times New Roman"/>
          <w:szCs w:val="28"/>
          <w:lang w:eastAsia="de-DE"/>
        </w:rPr>
        <w:t xml:space="preserve"> </w:t>
      </w:r>
      <w:r w:rsidR="00390D0D" w:rsidRPr="00C34573">
        <w:rPr>
          <w:rFonts w:cs="Times New Roman"/>
          <w:szCs w:val="28"/>
          <w:lang w:eastAsia="de-DE"/>
        </w:rPr>
        <w:t>–</w:t>
      </w:r>
      <w:r w:rsidR="00E30018" w:rsidRPr="00C34573">
        <w:rPr>
          <w:rFonts w:cs="Times New Roman"/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</w:rPr>
        <w:t>Холостой ход двигателя</w:t>
      </w:r>
      <w:r w:rsidR="00293D06" w:rsidRPr="00C34573">
        <w:rPr>
          <w:rFonts w:cs="Times New Roman"/>
          <w:szCs w:val="28"/>
        </w:rPr>
        <w:t>:</w:t>
      </w:r>
      <w:r w:rsidR="009A67EE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Pr="00C34573" w:rsidRDefault="009A67EE" w:rsidP="009A67EE">
      <w:pPr>
        <w:rPr>
          <w:rFonts w:cs="Times New Roman"/>
          <w:szCs w:val="28"/>
          <w:lang w:eastAsia="de-DE"/>
        </w:rPr>
      </w:pPr>
    </w:p>
    <w:p w14:paraId="35F98D64" w14:textId="795C55C7" w:rsidR="00E30018" w:rsidRPr="00C34573" w:rsidRDefault="007C4A40" w:rsidP="009A67EE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6"/>
          <w:szCs w:val="28"/>
          <w:lang w:val="en-US" w:eastAsia="de-DE"/>
        </w:rPr>
        <w:object w:dxaOrig="4220" w:dyaOrig="480" w14:anchorId="7206F311">
          <v:shape id="_x0000_i1251" type="#_x0000_t75" style="width:212.45pt;height:24.25pt" o:ole="" fillcolor="window">
            <v:imagedata r:id="rId457" o:title=""/>
          </v:shape>
          <o:OLEObject Type="Embed" ProgID="Equation.DSMT4" ShapeID="_x0000_i1251" DrawAspect="Content" ObjectID="_1702072059" r:id="rId458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41B21726" w14:textId="77777777" w:rsidR="009A67EE" w:rsidRPr="00C34573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4A4280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4A4280" w:rsidRDefault="005B1837" w:rsidP="004C743F">
      <w:pPr>
        <w:rPr>
          <w:rFonts w:cs="Times New Roman"/>
          <w:szCs w:val="28"/>
          <w:lang w:eastAsia="de-DE"/>
        </w:rPr>
      </w:pPr>
    </w:p>
    <w:p w14:paraId="270E4817" w14:textId="2B443A30" w:rsidR="00E30018" w:rsidRPr="00C34573" w:rsidRDefault="007C4A40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5840" w:dyaOrig="680" w14:anchorId="0FA7DAB9">
          <v:shape id="_x0000_i1252" type="#_x0000_t75" style="width:292.65pt;height:33.85pt" o:ole="" fillcolor="window">
            <v:imagedata r:id="rId459" o:title=""/>
          </v:shape>
          <o:OLEObject Type="Embed" ProgID="Equation.DSMT4" ShapeID="_x0000_i1252" DrawAspect="Content" ObjectID="_1702072060" r:id="rId460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69F06E7F" w14:textId="77777777" w:rsidR="005B1837" w:rsidRPr="00C34573" w:rsidRDefault="005B1837" w:rsidP="004C743F">
      <w:pPr>
        <w:jc w:val="center"/>
        <w:rPr>
          <w:rFonts w:cs="Times New Roman"/>
          <w:szCs w:val="28"/>
          <w:lang w:eastAsia="de-DE"/>
        </w:rPr>
      </w:pPr>
    </w:p>
    <w:p w14:paraId="47CBFDAA" w14:textId="2D0C8733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Электрические потери в статоре при холостом ходе приближенно принимаются равными: </w:t>
      </w:r>
      <w:r w:rsidR="00B1348D" w:rsidRPr="00C34573">
        <w:rPr>
          <w:rFonts w:cs="Times New Roman"/>
          <w:position w:val="-16"/>
          <w:szCs w:val="28"/>
          <w:lang w:val="en-US" w:eastAsia="de-DE"/>
        </w:rPr>
        <w:object w:dxaOrig="4120" w:dyaOrig="420" w14:anchorId="357EB550">
          <v:shape id="_x0000_i1253" type="#_x0000_t75" style="width:205.65pt;height:20.65pt" o:ole="" fillcolor="window">
            <v:imagedata r:id="rId461" o:title=""/>
          </v:shape>
          <o:OLEObject Type="Embed" ProgID="Equation.DSMT4" ShapeID="_x0000_i1253" DrawAspect="Content" ObjectID="_1702072061" r:id="rId462"/>
        </w:object>
      </w:r>
      <w:r w:rsidRPr="00C34573">
        <w:rPr>
          <w:rFonts w:cs="Times New Roman"/>
          <w:szCs w:val="28"/>
          <w:lang w:eastAsia="de-DE"/>
        </w:rPr>
        <w:t xml:space="preserve"> Вт; </w:t>
      </w:r>
    </w:p>
    <w:p w14:paraId="77CF4270" w14:textId="77777777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lastRenderedPageBreak/>
        <w:t xml:space="preserve">Реактивная составляющая тока холостого хода: </w:t>
      </w:r>
    </w:p>
    <w:p w14:paraId="6534C12A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33E3597A" w14:textId="02C6FC6F" w:rsidR="00E30018" w:rsidRPr="00C34573" w:rsidRDefault="00E30018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eastAsia="de-DE"/>
        </w:rPr>
        <w:object w:dxaOrig="920" w:dyaOrig="380" w14:anchorId="58FE8A30">
          <v:shape id="_x0000_i1254" type="#_x0000_t75" style="width:45.6pt;height:18.9pt" o:ole="">
            <v:imagedata r:id="rId463" o:title=""/>
          </v:shape>
          <o:OLEObject Type="Embed" ProgID="Equation.DSMT4" ShapeID="_x0000_i1254" DrawAspect="Content" ObjectID="_1702072062" r:id="rId464"/>
        </w:object>
      </w:r>
      <w:r w:rsidR="00F7144A" w:rsidRPr="00C34573">
        <w:rPr>
          <w:rFonts w:cs="Times New Roman"/>
          <w:szCs w:val="28"/>
          <w:lang w:eastAsia="de-DE"/>
        </w:rPr>
        <w:t>.</w:t>
      </w:r>
    </w:p>
    <w:p w14:paraId="33EC6268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0E87F565" w14:textId="77777777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281BCF3D" w14:textId="380EB147" w:rsidR="00E30018" w:rsidRPr="00C34573" w:rsidRDefault="00214ECE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3040" w:dyaOrig="680" w14:anchorId="38084242">
          <v:shape id="_x0000_i1255" type="#_x0000_t75" style="width:151.5pt;height:33.85pt" o:ole="" fillcolor="window">
            <v:imagedata r:id="rId465" o:title=""/>
          </v:shape>
          <o:OLEObject Type="Embed" ProgID="Equation.DSMT4" ShapeID="_x0000_i1255" DrawAspect="Content" ObjectID="_1702072063" r:id="rId466"/>
        </w:object>
      </w:r>
      <w:r w:rsidR="00E30018" w:rsidRPr="00C34573">
        <w:rPr>
          <w:rFonts w:cs="Times New Roman"/>
          <w:szCs w:val="28"/>
          <w:lang w:eastAsia="de-DE"/>
        </w:rPr>
        <w:t>.</w:t>
      </w:r>
    </w:p>
    <w:p w14:paraId="4DEA0CF5" w14:textId="77777777" w:rsidR="003B6D6F" w:rsidRPr="00C34573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6FFFCE1" w14:textId="77777777" w:rsidR="005D119D" w:rsidRPr="00C34573" w:rsidRDefault="00A86E8D" w:rsidP="00376965">
      <w:pPr>
        <w:pStyle w:val="1"/>
        <w:rPr>
          <w:szCs w:val="28"/>
        </w:rPr>
      </w:pPr>
      <w:bookmarkStart w:id="19" w:name="_Toc89085236"/>
      <w:r w:rsidRPr="00C34573">
        <w:rPr>
          <w:szCs w:val="28"/>
        </w:rPr>
        <w:lastRenderedPageBreak/>
        <w:t xml:space="preserve">8 </w:t>
      </w:r>
      <w:r w:rsidR="005D119D" w:rsidRPr="00C34573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14:paraId="45951077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2A57F13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айдём расчетное сопротивление </w:t>
      </w:r>
      <w:r w:rsidRPr="00C34573">
        <w:rPr>
          <w:rFonts w:cs="Times New Roman"/>
          <w:szCs w:val="28"/>
          <w:lang w:val="en-US"/>
        </w:rPr>
        <w:t>r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 xml:space="preserve"> и сопротивление взаимной индуктивности </w:t>
      </w:r>
      <w:r w:rsidRPr="00C34573">
        <w:rPr>
          <w:rFonts w:cs="Times New Roman"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>:</w:t>
      </w:r>
    </w:p>
    <w:p w14:paraId="2208A737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41039C02" w14:textId="0E98BF47" w:rsidR="008C555A" w:rsidRPr="00C34573" w:rsidRDefault="0090485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060" w:dyaOrig="700" w14:anchorId="2FE2AA41">
          <v:shape id="_x0000_i1256" type="#_x0000_t75" style="width:152.2pt;height:34.55pt" o:ole="">
            <v:imagedata r:id="rId467" o:title=""/>
          </v:shape>
          <o:OLEObject Type="Embed" ProgID="Equation.DSMT4" ShapeID="_x0000_i1256" DrawAspect="Content" ObjectID="_1702072064" r:id="rId468"/>
        </w:object>
      </w:r>
      <w:r w:rsidR="008C555A" w:rsidRPr="00C34573">
        <w:rPr>
          <w:rFonts w:cs="Times New Roman"/>
          <w:szCs w:val="28"/>
        </w:rPr>
        <w:t>, Ом;</w:t>
      </w:r>
    </w:p>
    <w:p w14:paraId="4284DDF4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71F892B1" w:rsidR="008C555A" w:rsidRPr="00C34573" w:rsidRDefault="00904850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660" w:dyaOrig="700" w14:anchorId="25AA5602">
          <v:shape id="_x0000_i1257" type="#_x0000_t75" style="width:182.15pt;height:34.55pt" o:ole="">
            <v:imagedata r:id="rId469" o:title=""/>
          </v:shape>
          <o:OLEObject Type="Embed" ProgID="Equation.DSMT4" ShapeID="_x0000_i1257" DrawAspect="Content" ObjectID="_1702072065" r:id="rId470"/>
        </w:object>
      </w:r>
      <w:r w:rsidR="008C555A" w:rsidRPr="00C34573">
        <w:rPr>
          <w:rFonts w:cs="Times New Roman"/>
          <w:szCs w:val="28"/>
        </w:rPr>
        <w:t>, Ом.</w:t>
      </w:r>
    </w:p>
    <w:p w14:paraId="0890CD1B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мплексный коэффициент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находим по приближённой формуле, так как </w:t>
      </w:r>
      <w:r w:rsidRPr="00C34573">
        <w:rPr>
          <w:rFonts w:cs="Times New Roman"/>
          <w:position w:val="-14"/>
          <w:szCs w:val="28"/>
        </w:rPr>
        <w:object w:dxaOrig="700" w:dyaOrig="400" w14:anchorId="12B24EC4">
          <v:shape id="_x0000_i1258" type="#_x0000_t75" style="width:34.55pt;height:19.6pt" o:ole="">
            <v:imagedata r:id="rId471" o:title=""/>
          </v:shape>
          <o:OLEObject Type="Embed" ProgID="Equation.DSMT4" ShapeID="_x0000_i1258" DrawAspect="Content" ObjectID="_1702072066" r:id="rId472"/>
        </w:object>
      </w:r>
      <w:r w:rsidRPr="00C34573">
        <w:rPr>
          <w:rFonts w:cs="Times New Roman"/>
          <w:szCs w:val="28"/>
        </w:rPr>
        <w:t>:</w:t>
      </w:r>
    </w:p>
    <w:p w14:paraId="019F4E0A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578184E9" w14:textId="334C1713" w:rsidR="008C555A" w:rsidRPr="00C34573" w:rsidRDefault="00552E0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120" w:dyaOrig="680" w14:anchorId="5D8465FB">
          <v:shape id="_x0000_i1259" type="#_x0000_t75" style="width:203.9pt;height:34.55pt" o:ole="">
            <v:imagedata r:id="rId473" o:title=""/>
          </v:shape>
          <o:OLEObject Type="Embed" ProgID="Equation.DSMT4" ShapeID="_x0000_i1259" DrawAspect="Content" ObjectID="_1702072067" r:id="rId474"/>
        </w:object>
      </w:r>
      <w:r w:rsidR="008C555A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C34573">
        <w:rPr>
          <w:rFonts w:cs="Times New Roman"/>
          <w:szCs w:val="28"/>
        </w:rPr>
        <w:t>;</w:t>
      </w:r>
    </w:p>
    <w:p w14:paraId="1ED4D017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33A6081B" w:rsidR="008C555A" w:rsidRPr="00C34573" w:rsidRDefault="00552E0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060" w:dyaOrig="680" w14:anchorId="3B49318A">
          <v:shape id="_x0000_i1260" type="#_x0000_t75" style="width:151.5pt;height:34.55pt" o:ole="">
            <v:imagedata r:id="rId475" o:title=""/>
          </v:shape>
          <o:OLEObject Type="Embed" ProgID="Equation.DSMT4" ShapeID="_x0000_i1260" DrawAspect="Content" ObjectID="_1702072068" r:id="rId476"/>
        </w:object>
      </w:r>
      <w:r w:rsidR="008C555A" w:rsidRPr="00C34573">
        <w:rPr>
          <w:rFonts w:cs="Times New Roman"/>
          <w:szCs w:val="28"/>
        </w:rPr>
        <w:t>.</w:t>
      </w:r>
    </w:p>
    <w:p w14:paraId="59ED0A01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0C02DADD" w14:textId="439DB51F" w:rsidR="008C555A" w:rsidRPr="00C34573" w:rsidRDefault="002E5127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620" w:dyaOrig="740" w14:anchorId="01FE4F6E">
          <v:shape id="_x0000_i1261" type="#_x0000_t75" style="width:278pt;height:37.45pt" o:ole="">
            <v:imagedata r:id="rId477" o:title=""/>
          </v:shape>
          <o:OLEObject Type="Embed" ProgID="Equation.DSMT4" ShapeID="_x0000_i1261" DrawAspect="Content" ObjectID="_1702072069" r:id="rId478"/>
        </w:object>
      </w:r>
      <w:r w:rsidR="008C555A" w:rsidRPr="00C34573">
        <w:rPr>
          <w:rFonts w:cs="Times New Roman"/>
          <w:szCs w:val="28"/>
        </w:rPr>
        <w:t>, А.</w:t>
      </w:r>
    </w:p>
    <w:p w14:paraId="649319A3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. Если </w:t>
      </w:r>
      <w:r w:rsidRPr="00C34573">
        <w:rPr>
          <w:rFonts w:cs="Times New Roman"/>
          <w:position w:val="-14"/>
          <w:szCs w:val="28"/>
        </w:rPr>
        <w:object w:dxaOrig="700" w:dyaOrig="400" w14:anchorId="1439EFB4">
          <v:shape id="_x0000_i1262" type="#_x0000_t75" style="width:34.55pt;height:19.6pt" o:ole="">
            <v:imagedata r:id="rId471" o:title=""/>
          </v:shape>
          <o:OLEObject Type="Embed" ProgID="Equation.DSMT4" ShapeID="_x0000_i1262" DrawAspect="Content" ObjectID="_1702072070" r:id="rId479"/>
        </w:object>
      </w:r>
      <w:r w:rsidRPr="00C34573">
        <w:rPr>
          <w:rFonts w:cs="Times New Roman"/>
          <w:szCs w:val="28"/>
        </w:rPr>
        <w:t>, то можно использовать приближенный метод:</w:t>
      </w:r>
    </w:p>
    <w:p w14:paraId="3CD740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14365D84" w14:textId="0EC8708C" w:rsidR="005268DD" w:rsidRPr="00C34573" w:rsidRDefault="002E5127" w:rsidP="002E512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360" w:dyaOrig="380" w14:anchorId="0DAD7D79">
          <v:shape id="_x0000_i1263" type="#_x0000_t75" style="width:117.6pt;height:19.6pt" o:ole="">
            <v:imagedata r:id="rId480" o:title=""/>
          </v:shape>
          <o:OLEObject Type="Embed" ProgID="Equation.DSMT4" ShapeID="_x0000_i1263" DrawAspect="Content" ObjectID="_1702072071" r:id="rId481"/>
        </w:object>
      </w:r>
      <w:r w:rsidR="008C555A" w:rsidRPr="00C34573">
        <w:rPr>
          <w:rFonts w:cs="Times New Roman"/>
          <w:szCs w:val="28"/>
        </w:rPr>
        <w:t>, Ом;</w:t>
      </w:r>
    </w:p>
    <w:p w14:paraId="04AE5F1B" w14:textId="77777777" w:rsidR="008C555A" w:rsidRPr="00C34573" w:rsidRDefault="008C555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"/>
          <w:szCs w:val="28"/>
        </w:rPr>
        <w:object w:dxaOrig="620" w:dyaOrig="279" w14:anchorId="53B35476">
          <v:shape id="_x0000_i1264" type="#_x0000_t75" style="width:30.65pt;height:14.25pt" o:ole="">
            <v:imagedata r:id="rId482" o:title=""/>
          </v:shape>
          <o:OLEObject Type="Embed" ProgID="Equation.DSMT4" ShapeID="_x0000_i1264" DrawAspect="Content" ObjectID="_1702072072" r:id="rId483"/>
        </w:object>
      </w:r>
      <w:r w:rsidRPr="00C34573">
        <w:rPr>
          <w:rFonts w:cs="Times New Roman"/>
          <w:szCs w:val="28"/>
        </w:rPr>
        <w:t>, Ом;</w:t>
      </w:r>
    </w:p>
    <w:p w14:paraId="3083539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7A7FFDB2" w:rsidR="008C555A" w:rsidRPr="00C34573" w:rsidRDefault="00E93FC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80" w:dyaOrig="360" w14:anchorId="21BC13FA">
          <v:shape id="_x0000_i1265" type="#_x0000_t75" style="width:154pt;height:18.9pt" o:ole="">
            <v:imagedata r:id="rId484" o:title=""/>
          </v:shape>
          <o:OLEObject Type="Embed" ProgID="Equation.DSMT4" ShapeID="_x0000_i1265" DrawAspect="Content" ObjectID="_1702072073" r:id="rId485"/>
        </w:object>
      </w:r>
      <w:r w:rsidR="008C555A" w:rsidRPr="00C34573">
        <w:rPr>
          <w:rFonts w:cs="Times New Roman"/>
          <w:szCs w:val="28"/>
        </w:rPr>
        <w:t>, Ом;</w:t>
      </w:r>
    </w:p>
    <w:p w14:paraId="37D409EF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141F2ECD" w:rsidR="008C555A" w:rsidRPr="00C34573" w:rsidRDefault="00E93FC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420" w:dyaOrig="360" w14:anchorId="475720E2">
          <v:shape id="_x0000_i1266" type="#_x0000_t75" style="width:270.9pt;height:17.8pt" o:ole="">
            <v:imagedata r:id="rId486" o:title=""/>
          </v:shape>
          <o:OLEObject Type="Embed" ProgID="Equation.DSMT4" ShapeID="_x0000_i1266" DrawAspect="Content" ObjectID="_1702072074" r:id="rId487"/>
        </w:object>
      </w:r>
      <w:r w:rsidR="008C555A" w:rsidRPr="00C34573">
        <w:rPr>
          <w:rFonts w:cs="Times New Roman"/>
          <w:szCs w:val="28"/>
        </w:rPr>
        <w:t>, Ом.</w:t>
      </w:r>
    </w:p>
    <w:p w14:paraId="4BEB218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16724DFA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тери, не меняющиеся при изменении скольжения:</w:t>
      </w:r>
    </w:p>
    <w:p w14:paraId="3A2635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66CE2DA1" w14:textId="024E4F30" w:rsidR="008C555A" w:rsidRPr="00C34573" w:rsidRDefault="000C1E89" w:rsidP="004258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360" w:dyaOrig="360" w14:anchorId="74954761">
          <v:shape id="_x0000_i1267" type="#_x0000_t75" style="width:167.15pt;height:17.8pt" o:ole="">
            <v:imagedata r:id="rId488" o:title=""/>
          </v:shape>
          <o:OLEObject Type="Embed" ProgID="Equation.DSMT4" ShapeID="_x0000_i1267" DrawAspect="Content" ObjectID="_1702072075" r:id="rId489"/>
        </w:object>
      </w:r>
      <w:r w:rsidR="008C555A" w:rsidRPr="00C34573">
        <w:rPr>
          <w:rFonts w:cs="Times New Roman"/>
          <w:szCs w:val="28"/>
        </w:rPr>
        <w:t xml:space="preserve"> Вт.</w:t>
      </w:r>
    </w:p>
    <w:p w14:paraId="0EB967A3" w14:textId="77777777" w:rsidR="005268DD" w:rsidRPr="00C34573" w:rsidRDefault="005268DD" w:rsidP="004C743F">
      <w:pPr>
        <w:jc w:val="center"/>
        <w:rPr>
          <w:rFonts w:cs="Times New Roman"/>
          <w:szCs w:val="28"/>
        </w:rPr>
      </w:pPr>
    </w:p>
    <w:p w14:paraId="79C98C23" w14:textId="5149D00E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нимаем </w:t>
      </w:r>
      <w:r w:rsidR="000C1E89" w:rsidRPr="00C34573">
        <w:rPr>
          <w:rFonts w:cs="Times New Roman"/>
          <w:position w:val="-12"/>
          <w:szCs w:val="28"/>
        </w:rPr>
        <w:object w:dxaOrig="1579" w:dyaOrig="360" w14:anchorId="1DE046CE">
          <v:shape id="_x0000_i1268" type="#_x0000_t75" style="width:78.75pt;height:17.8pt" o:ole="">
            <v:imagedata r:id="rId490" o:title=""/>
          </v:shape>
          <o:OLEObject Type="Embed" ProgID="Equation.DSMT4" ShapeID="_x0000_i1268" DrawAspect="Content" ObjectID="_1702072076" r:id="rId491"/>
        </w:object>
      </w:r>
      <w:r w:rsidRPr="00C34573">
        <w:rPr>
          <w:rFonts w:cs="Times New Roman"/>
          <w:szCs w:val="28"/>
        </w:rPr>
        <w:t xml:space="preserve"> и рассчитываем рабочие характеристики, задаваясь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0</w:t>
      </w:r>
      <w:r w:rsidR="005C295F" w:rsidRPr="005C295F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5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075</w:t>
      </w:r>
      <w:r w:rsidR="005C295F" w:rsidRPr="00C34573">
        <w:rPr>
          <w:rFonts w:cs="Times New Roman"/>
          <w:szCs w:val="28"/>
        </w:rPr>
        <w:t>;</w:t>
      </w:r>
      <w:r w:rsidR="005C295F" w:rsidRPr="005C295F">
        <w:rPr>
          <w:rFonts w:cs="Times New Roman"/>
          <w:szCs w:val="28"/>
        </w:rPr>
        <w:t xml:space="preserve">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2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7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9</w:t>
      </w:r>
      <w:r w:rsidRPr="00C34573">
        <w:rPr>
          <w:rFonts w:cs="Times New Roman"/>
          <w:szCs w:val="28"/>
        </w:rPr>
        <w:t>. Результаты расчёта све</w:t>
      </w:r>
      <w:r w:rsidR="00425874" w:rsidRPr="00C34573">
        <w:rPr>
          <w:rFonts w:cs="Times New Roman"/>
          <w:szCs w:val="28"/>
        </w:rPr>
        <w:t xml:space="preserve">дены в таблицу 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, по которой уточняется скольжение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. Номинальные данные спроектированного двигателя: Р</w:t>
      </w:r>
      <w:r w:rsidRPr="00C34573">
        <w:rPr>
          <w:rFonts w:cs="Times New Roman"/>
          <w:szCs w:val="28"/>
          <w:vertAlign w:val="subscript"/>
        </w:rPr>
        <w:t>2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55</w:t>
      </w:r>
      <w:r w:rsidRPr="00C34573">
        <w:rPr>
          <w:rFonts w:cs="Times New Roman"/>
          <w:szCs w:val="28"/>
        </w:rPr>
        <w:t>кВт, U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</w:t>
      </w:r>
      <w:r w:rsidR="00BA4F9C" w:rsidRPr="00C34573">
        <w:rPr>
          <w:rFonts w:cs="Times New Roman"/>
          <w:szCs w:val="28"/>
        </w:rPr>
        <w:t xml:space="preserve"> 220</w:t>
      </w:r>
      <w:r w:rsidRPr="00C34573">
        <w:rPr>
          <w:rFonts w:cs="Times New Roman"/>
          <w:szCs w:val="28"/>
        </w:rPr>
        <w:t xml:space="preserve"> В, I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101</w:t>
      </w:r>
      <w:r w:rsidR="00BA4F9C" w:rsidRPr="00C34573">
        <w:rPr>
          <w:rFonts w:cs="Times New Roman"/>
          <w:szCs w:val="28"/>
        </w:rPr>
        <w:t>.</w:t>
      </w:r>
      <w:r w:rsidR="00F746D4">
        <w:rPr>
          <w:rFonts w:cs="Times New Roman"/>
          <w:szCs w:val="28"/>
        </w:rPr>
        <w:t>75</w:t>
      </w:r>
      <w:r w:rsidRPr="00C34573">
        <w:rPr>
          <w:rFonts w:cs="Times New Roman"/>
          <w:szCs w:val="28"/>
        </w:rPr>
        <w:t xml:space="preserve">А, </w:t>
      </w:r>
    </w:p>
    <w:p w14:paraId="44121632" w14:textId="77777777" w:rsidR="008C555A" w:rsidRPr="00C34573" w:rsidRDefault="008C555A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оs φ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>, η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. </w:t>
      </w:r>
    </w:p>
    <w:p w14:paraId="04EA6332" w14:textId="77777777" w:rsidR="00862A10" w:rsidRPr="00C34573" w:rsidRDefault="00862A10" w:rsidP="004C743F">
      <w:pPr>
        <w:ind w:firstLine="0"/>
        <w:rPr>
          <w:rFonts w:cs="Times New Roman"/>
          <w:szCs w:val="28"/>
        </w:rPr>
      </w:pPr>
    </w:p>
    <w:p w14:paraId="2EEC1F46" w14:textId="77777777" w:rsidR="00BA4F9C" w:rsidRPr="00306FFD" w:rsidRDefault="00BA4F9C" w:rsidP="004C743F">
      <w:pPr>
        <w:ind w:firstLine="0"/>
        <w:jc w:val="left"/>
        <w:rPr>
          <w:rFonts w:cs="Times New Roman"/>
          <w:szCs w:val="28"/>
        </w:rPr>
      </w:pPr>
      <w:r w:rsidRPr="00306FFD">
        <w:rPr>
          <w:rFonts w:cs="Times New Roman"/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5"/>
        <w:gridCol w:w="824"/>
        <w:gridCol w:w="993"/>
        <w:gridCol w:w="993"/>
        <w:gridCol w:w="993"/>
        <w:gridCol w:w="993"/>
        <w:gridCol w:w="993"/>
        <w:gridCol w:w="993"/>
        <w:gridCol w:w="993"/>
      </w:tblGrid>
      <w:tr w:rsidR="00462206" w:rsidRPr="00306FFD" w14:paraId="7D724F76" w14:textId="77777777" w:rsidTr="005C295F">
        <w:trPr>
          <w:trHeight w:val="315"/>
        </w:trPr>
        <w:tc>
          <w:tcPr>
            <w:tcW w:w="1128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505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Ед.изм</w:t>
            </w:r>
          </w:p>
        </w:tc>
        <w:tc>
          <w:tcPr>
            <w:tcW w:w="3367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5C295F" w:rsidRPr="00306FFD" w14:paraId="69900558" w14:textId="77777777" w:rsidTr="005C295F">
        <w:trPr>
          <w:trHeight w:val="375"/>
        </w:trPr>
        <w:tc>
          <w:tcPr>
            <w:tcW w:w="1128" w:type="pct"/>
            <w:vMerge/>
            <w:vAlign w:val="center"/>
            <w:hideMark/>
          </w:tcPr>
          <w:p w14:paraId="255F5988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505" w:type="pct"/>
            <w:vMerge/>
            <w:vAlign w:val="center"/>
            <w:hideMark/>
          </w:tcPr>
          <w:p w14:paraId="55FA6D0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03358F59" w14:textId="0444FA8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38C8E8BA" w14:textId="3650C5C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075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0E950589" w14:textId="75F20A2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06021AB6" w14:textId="247D357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25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19C7659A" w14:textId="3F831E7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191823D" w14:textId="1FE3317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75</w:t>
            </w:r>
          </w:p>
        </w:tc>
        <w:tc>
          <w:tcPr>
            <w:tcW w:w="413" w:type="pct"/>
            <w:vAlign w:val="center"/>
          </w:tcPr>
          <w:p w14:paraId="163E27F8" w14:textId="2095BDDE" w:rsidR="005C295F" w:rsidRPr="005C295F" w:rsidRDefault="003D1737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C34573">
              <w:rPr>
                <w:rFonts w:cs="Times New Roman"/>
                <w:i/>
                <w:szCs w:val="28"/>
                <w:lang w:val="en-US"/>
              </w:rPr>
              <w:t>s</w:t>
            </w:r>
            <w:r w:rsidRPr="00C34573">
              <w:rPr>
                <w:rFonts w:cs="Times New Roman"/>
                <w:szCs w:val="28"/>
                <w:vertAlign w:val="subscript"/>
              </w:rPr>
              <w:t>н</w:t>
            </w:r>
            <w:r w:rsidRPr="005C295F">
              <w:rPr>
                <w:rFonts w:cs="Times New Roman"/>
                <w:color w:val="000000"/>
                <w:szCs w:val="28"/>
              </w:rPr>
              <w:t xml:space="preserve"> </w:t>
            </w:r>
            <w:r>
              <w:rPr>
                <w:rFonts w:cs="Times New Roman"/>
                <w:color w:val="000000"/>
                <w:szCs w:val="28"/>
                <w:lang w:val="en-US"/>
              </w:rPr>
              <w:t xml:space="preserve">= </w:t>
            </w:r>
            <w:r w:rsidR="005C295F" w:rsidRPr="005C295F">
              <w:rPr>
                <w:rFonts w:cs="Times New Roman"/>
                <w:color w:val="000000"/>
                <w:szCs w:val="28"/>
              </w:rPr>
              <w:t>0,019</w:t>
            </w:r>
          </w:p>
        </w:tc>
      </w:tr>
      <w:tr w:rsidR="005C295F" w:rsidRPr="00306FFD" w14:paraId="3FE97175" w14:textId="77777777" w:rsidTr="005C295F">
        <w:trPr>
          <w:trHeight w:val="323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552A004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780" w:dyaOrig="380" w14:anchorId="40091C56">
                <v:shape id="_x0000_i1269" type="#_x0000_t75" style="width:39.2pt;height:18.9pt" o:ole="">
                  <v:imagedata r:id="rId492" o:title=""/>
                </v:shape>
                <o:OLEObject Type="Embed" ProgID="Equation.DSMT4" ShapeID="_x0000_i1269" DrawAspect="Content" ObjectID="_1702072077" r:id="rId493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4759483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4733FDBC" w14:textId="7EFE769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328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3099DF07" w14:textId="065DE11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552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A0DDF32" w14:textId="6D4A8C2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164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213837DD" w14:textId="1DAA8EA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312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04C3E3B1" w14:textId="3400C83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776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6A02BEF0" w14:textId="33FA87A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37943</w:t>
            </w:r>
          </w:p>
        </w:tc>
        <w:tc>
          <w:tcPr>
            <w:tcW w:w="413" w:type="pct"/>
            <w:vAlign w:val="center"/>
          </w:tcPr>
          <w:p w14:paraId="0663DB87" w14:textId="1E9CE30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19158</w:t>
            </w:r>
          </w:p>
        </w:tc>
      </w:tr>
      <w:tr w:rsidR="005C295F" w:rsidRPr="00306FFD" w14:paraId="2EDAEE4F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79B25DCE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760" w:dyaOrig="380" w14:anchorId="3890DE5E">
                <v:shape id="_x0000_i1270" type="#_x0000_t75" style="width:37.45pt;height:18.9pt" o:ole="">
                  <v:imagedata r:id="rId494" o:title=""/>
                </v:shape>
                <o:OLEObject Type="Embed" ProgID="Equation.DSMT4" ShapeID="_x0000_i1270" DrawAspect="Content" ObjectID="_1702072078" r:id="rId495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4AC5B2E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D6D268E" w14:textId="2711799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7F6CD8DE" w14:textId="0AC5697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0DC8C133" w14:textId="23736DB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69A88170" w14:textId="473748B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007AA392" w14:textId="5EE8BF7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7BE1D181" w14:textId="3FD588E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413" w:type="pct"/>
            <w:vAlign w:val="bottom"/>
          </w:tcPr>
          <w:p w14:paraId="212F4E48" w14:textId="710BB65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5C295F" w:rsidRPr="00306FFD" w14:paraId="44DEA478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1FF5117C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20" w:dyaOrig="380" w14:anchorId="28AF8ECC">
                <v:shape id="_x0000_i1271" type="#_x0000_t75" style="width:75.9pt;height:18.9pt" o:ole="">
                  <v:imagedata r:id="rId496" o:title=""/>
                </v:shape>
                <o:OLEObject Type="Embed" ProgID="Equation.DSMT4" ShapeID="_x0000_i1271" DrawAspect="Content" ObjectID="_1702072079" r:id="rId497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17AC922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526F75F3" w14:textId="758C177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389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90CC352" w14:textId="496BFA4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613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9ADE4AD" w14:textId="5EC95EF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225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3F2A8A0E" w14:textId="0014E62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922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5DFF0051" w14:textId="6B5E9D2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837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ABC1D56" w14:textId="04616BD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44043</w:t>
            </w:r>
          </w:p>
        </w:tc>
        <w:tc>
          <w:tcPr>
            <w:tcW w:w="413" w:type="pct"/>
            <w:vAlign w:val="center"/>
          </w:tcPr>
          <w:p w14:paraId="3DBE3406" w14:textId="6973513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25258</w:t>
            </w:r>
          </w:p>
        </w:tc>
      </w:tr>
      <w:tr w:rsidR="005C295F" w:rsidRPr="00306FFD" w14:paraId="52D165EC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2C5864B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40" w:dyaOrig="380" w14:anchorId="7205E8FF">
                <v:shape id="_x0000_i1272" type="#_x0000_t75" style="width:76.65pt;height:18.9pt" o:ole="">
                  <v:imagedata r:id="rId498" o:title=""/>
                </v:shape>
                <o:OLEObject Type="Embed" ProgID="Equation.DSMT4" ShapeID="_x0000_i1272" DrawAspect="Content" ObjectID="_1702072080" r:id="rId499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561C8124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E9338EB" w14:textId="230A58E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0FB45FF" w14:textId="516082B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2B90B13" w14:textId="2DF4660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5FEA9DA9" w14:textId="4903B00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46AF3A5B" w14:textId="3D34E37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4B5E865B" w14:textId="51112D1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413" w:type="pct"/>
            <w:vAlign w:val="center"/>
          </w:tcPr>
          <w:p w14:paraId="04552DF9" w14:textId="4B46A16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</w:tr>
      <w:tr w:rsidR="005C295F" w:rsidRPr="00306FFD" w14:paraId="76B2FE99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63FFEFA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6"/>
                <w:szCs w:val="28"/>
              </w:rPr>
              <w:object w:dxaOrig="1440" w:dyaOrig="380" w14:anchorId="67C86403">
                <v:shape id="_x0000_i1273" type="#_x0000_t75" style="width:1in;height:18.9pt" o:ole="">
                  <v:imagedata r:id="rId500" o:title=""/>
                </v:shape>
                <o:OLEObject Type="Embed" ProgID="Equation.DSMT4" ShapeID="_x0000_i1273" DrawAspect="Content" ObjectID="_1702072081" r:id="rId501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0259A68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5DA15C99" w14:textId="785BBB3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40037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26A4B1A" w14:textId="56733D1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62999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2CFDF0B" w14:textId="2BA193E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24754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4BAC5E1F" w14:textId="6016D25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42023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2EA39CC9" w14:textId="31E492A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87046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55C29679" w14:textId="4E2724B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47925</w:t>
            </w:r>
          </w:p>
        </w:tc>
        <w:tc>
          <w:tcPr>
            <w:tcW w:w="413" w:type="pct"/>
            <w:vAlign w:val="center"/>
          </w:tcPr>
          <w:p w14:paraId="2513766D" w14:textId="1D6043D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29458</w:t>
            </w:r>
          </w:p>
        </w:tc>
      </w:tr>
      <w:tr w:rsidR="005C295F" w:rsidRPr="00306FFD" w14:paraId="3AA1266E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BDE2CF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200" w:dyaOrig="380" w14:anchorId="0DB1BE27">
                <v:shape id="_x0000_i1274" type="#_x0000_t75" style="width:59.9pt;height:18.9pt" o:ole="">
                  <v:imagedata r:id="rId502" o:title=""/>
                </v:shape>
                <o:OLEObject Type="Embed" ProgID="Equation.DSMT4" ShapeID="_x0000_i1274" DrawAspect="Content" ObjectID="_1702072082" r:id="rId503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56FE37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5075F6A4" w14:textId="651A66F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189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3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883C413" w14:textId="3F1DDF5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39,076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5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205E637" w14:textId="77159A5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51,794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7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475DB99A" w14:textId="7E52F8A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64,323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1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71A618D1" w14:textId="695D3AD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76,642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8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0C12FBE5" w14:textId="5C76FB8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88,736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7</w:t>
            </w:r>
          </w:p>
        </w:tc>
        <w:tc>
          <w:tcPr>
            <w:tcW w:w="413" w:type="pct"/>
            <w:vAlign w:val="center"/>
          </w:tcPr>
          <w:p w14:paraId="4F563E4E" w14:textId="3F597DC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lastRenderedPageBreak/>
              <w:t>95,878</w:t>
            </w:r>
            <w:r w:rsidRPr="005C295F">
              <w:rPr>
                <w:rFonts w:cs="Times New Roman"/>
                <w:color w:val="000000"/>
                <w:szCs w:val="28"/>
              </w:rPr>
              <w:lastRenderedPageBreak/>
              <w:t>3</w:t>
            </w:r>
          </w:p>
        </w:tc>
      </w:tr>
      <w:tr w:rsidR="005C295F" w:rsidRPr="00306FFD" w14:paraId="0B57E71F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534C199C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380" w:dyaOrig="380" w14:anchorId="76D8A9B1">
                <v:shape id="_x0000_i1275" type="#_x0000_t75" style="width:69.15pt;height:18.9pt" o:ole="">
                  <v:imagedata r:id="rId504" o:title=""/>
                </v:shape>
                <o:OLEObject Type="Embed" ProgID="Equation.DSMT4" ShapeID="_x0000_i1275" DrawAspect="Content" ObjectID="_1702072083" r:id="rId505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97F52BC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495C0B4" w14:textId="76A5ADA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865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00E7B07" w14:textId="42D6F27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698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69299E0" w14:textId="58397B3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469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51261A83" w14:textId="7542AB8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18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3DD40242" w14:textId="65738DC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834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096782AF" w14:textId="59F81F9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434</w:t>
            </w:r>
          </w:p>
        </w:tc>
        <w:tc>
          <w:tcPr>
            <w:tcW w:w="413" w:type="pct"/>
            <w:vAlign w:val="center"/>
          </w:tcPr>
          <w:p w14:paraId="630D2BD8" w14:textId="18B8863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17</w:t>
            </w:r>
          </w:p>
        </w:tc>
      </w:tr>
      <w:tr w:rsidR="005C295F" w:rsidRPr="00306FFD" w14:paraId="0444F38A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64A481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380" w:dyaOrig="380" w14:anchorId="70F2EF19">
                <v:shape id="_x0000_i1276" type="#_x0000_t75" style="width:69.15pt;height:18.9pt" o:ole="">
                  <v:imagedata r:id="rId506" o:title=""/>
                </v:shape>
                <o:OLEObject Type="Embed" ProgID="Equation.DSMT4" ShapeID="_x0000_i1276" DrawAspect="Content" ObjectID="_1702072084" r:id="rId507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ABC33D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111D42EE" w14:textId="51EC806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5202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2A9D620E" w14:textId="34640A1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7762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72C77266" w14:textId="31859BC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0288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687C9F8C" w14:textId="73C75A3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2777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1001BEAA" w14:textId="3DBB8CE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5224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2DFC3C73" w14:textId="51E9BCE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7626</w:t>
            </w:r>
          </w:p>
        </w:tc>
        <w:tc>
          <w:tcPr>
            <w:tcW w:w="413" w:type="pct"/>
            <w:vAlign w:val="center"/>
          </w:tcPr>
          <w:p w14:paraId="40A7E690" w14:textId="55EE312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9045</w:t>
            </w:r>
          </w:p>
        </w:tc>
      </w:tr>
      <w:tr w:rsidR="005C295F" w:rsidRPr="00306FFD" w14:paraId="57D9C330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643FA4B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840" w:dyaOrig="380" w14:anchorId="32CB7F67">
                <v:shape id="_x0000_i1277" type="#_x0000_t75" style="width:91.6pt;height:18.9pt" o:ole="">
                  <v:imagedata r:id="rId508" o:title=""/>
                </v:shape>
                <o:OLEObject Type="Embed" ProgID="Equation.DSMT4" ShapeID="_x0000_i1277" DrawAspect="Content" ObjectID="_1702072085" r:id="rId509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789EC111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7D61990A" w14:textId="7B85AEA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7,3858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24391C2E" w14:textId="323BEC1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0,1906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3DFADAD1" w14:textId="3B6B7FF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7518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5BA9500D" w14:textId="1EC07FB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5,0279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0970F18C" w14:textId="1126338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6,9814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4CEF2DC6" w14:textId="0B6A620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8,5793</w:t>
            </w:r>
          </w:p>
        </w:tc>
        <w:tc>
          <w:tcPr>
            <w:tcW w:w="413" w:type="pct"/>
            <w:vAlign w:val="center"/>
          </w:tcPr>
          <w:p w14:paraId="0EBBDB53" w14:textId="2F8BE4B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5,3554</w:t>
            </w:r>
          </w:p>
        </w:tc>
      </w:tr>
      <w:tr w:rsidR="005C295F" w:rsidRPr="00306FFD" w14:paraId="75AEA21E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5821DF94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4"/>
                <w:szCs w:val="28"/>
              </w:rPr>
              <w:object w:dxaOrig="1840" w:dyaOrig="400" w14:anchorId="43E36CDB">
                <v:shape id="_x0000_i1278" type="#_x0000_t75" style="width:91.6pt;height:19.6pt" o:ole="">
                  <v:imagedata r:id="rId510" o:title=""/>
                </v:shape>
                <o:OLEObject Type="Embed" ProgID="Equation.DSMT4" ShapeID="_x0000_i1278" DrawAspect="Content" ObjectID="_1702072086" r:id="rId511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68B141F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408FBD8E" w14:textId="20DE756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1,3194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6567D7AF" w14:textId="09713B2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2,9901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BCA5261" w14:textId="266F233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5,2858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7BC72C1A" w14:textId="4D0211E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8,1755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22F3CB9F" w14:textId="202AB3E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1,6251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7DD75512" w14:textId="309EBAE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5,598</w:t>
            </w:r>
          </w:p>
        </w:tc>
        <w:tc>
          <w:tcPr>
            <w:tcW w:w="413" w:type="pct"/>
            <w:vAlign w:val="center"/>
          </w:tcPr>
          <w:p w14:paraId="48E78A3A" w14:textId="1571EA9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8,2169</w:t>
            </w:r>
          </w:p>
        </w:tc>
      </w:tr>
      <w:tr w:rsidR="005C295F" w:rsidRPr="00306FFD" w14:paraId="4C991C1D" w14:textId="77777777" w:rsidTr="005C295F">
        <w:trPr>
          <w:trHeight w:val="360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78E4AF0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6"/>
                <w:szCs w:val="28"/>
              </w:rPr>
              <w:object w:dxaOrig="1400" w:dyaOrig="480" w14:anchorId="06D3F09E">
                <v:shape id="_x0000_i1279" type="#_x0000_t75" style="width:69.85pt;height:24.25pt" o:ole="">
                  <v:imagedata r:id="rId512" o:title=""/>
                </v:shape>
                <o:OLEObject Type="Embed" ProgID="Equation.DSMT4" ShapeID="_x0000_i1279" DrawAspect="Content" ObjectID="_1702072087" r:id="rId513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38DDC4B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2ED046B2" w14:textId="1A65EAF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4,7059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0734E692" w14:textId="747AEBA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6,3015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137E2298" w14:textId="48D27B8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8,499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6901D37E" w14:textId="0EECEB8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0,8695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061B8469" w14:textId="6D17C92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3,2243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68B35861" w14:textId="42EB45E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5,4647</w:t>
            </w:r>
          </w:p>
        </w:tc>
        <w:tc>
          <w:tcPr>
            <w:tcW w:w="413" w:type="pct"/>
            <w:vAlign w:val="bottom"/>
          </w:tcPr>
          <w:p w14:paraId="43526FD5" w14:textId="6A6CF4F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02,729</w:t>
            </w:r>
          </w:p>
        </w:tc>
      </w:tr>
      <w:tr w:rsidR="005C295F" w:rsidRPr="00306FFD" w14:paraId="065B24DE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28D8674B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980" w:dyaOrig="380" w14:anchorId="0BC295D3">
                <v:shape id="_x0000_i1280" type="#_x0000_t75" style="width:48.85pt;height:18.9pt" o:ole="">
                  <v:imagedata r:id="rId514" o:title=""/>
                </v:shape>
                <o:OLEObject Type="Embed" ProgID="Equation.DSMT4" ShapeID="_x0000_i1280" DrawAspect="Content" ObjectID="_1702072088" r:id="rId515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10FF6B29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31BEBF3D" w14:textId="4C4D7C5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7131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7DBB5B9A" w14:textId="0073D57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9,858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17B617FC" w14:textId="2585DF5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8306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3FC2EDE5" w14:textId="5921183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5,6096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342D51BE" w14:textId="64C57F0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8,1756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49A5C0E9" w14:textId="3230577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0,5114</w:t>
            </w:r>
          </w:p>
        </w:tc>
        <w:tc>
          <w:tcPr>
            <w:tcW w:w="413" w:type="pct"/>
            <w:vAlign w:val="bottom"/>
          </w:tcPr>
          <w:p w14:paraId="76E69125" w14:textId="797463E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7,7958</w:t>
            </w:r>
          </w:p>
        </w:tc>
      </w:tr>
      <w:tr w:rsidR="005C295F" w:rsidRPr="00306FFD" w14:paraId="6BE6425D" w14:textId="77777777" w:rsidTr="005C295F">
        <w:trPr>
          <w:trHeight w:val="40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71A205D4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700" w:dyaOrig="380" w14:anchorId="42FA6A83">
                <v:shape id="_x0000_i1281" type="#_x0000_t75" style="width:84.85pt;height:18.9pt" o:ole="">
                  <v:imagedata r:id="rId516" o:title=""/>
                </v:shape>
                <o:OLEObject Type="Embed" ProgID="Equation.DSMT4" ShapeID="_x0000_i1281" DrawAspect="Content" ObjectID="_1702072089" r:id="rId517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6FC68428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2DC8F356" w14:textId="411A38F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8,0747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112BE703" w14:textId="7BFA2BF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5258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5C4A1D7A" w14:textId="7E7B5E5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4,8162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2259C4C9" w14:textId="52AAB30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2,9184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68DF2956" w14:textId="6B8D662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0,8077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5441ABAC" w14:textId="206CF0F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8,4623</w:t>
            </w:r>
          </w:p>
        </w:tc>
        <w:tc>
          <w:tcPr>
            <w:tcW w:w="413" w:type="pct"/>
            <w:vAlign w:val="bottom"/>
          </w:tcPr>
          <w:p w14:paraId="7663C0BE" w14:textId="70D3142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2,9346</w:t>
            </w:r>
          </w:p>
        </w:tc>
      </w:tr>
      <w:tr w:rsidR="005C295F" w:rsidRPr="00306FFD" w14:paraId="532C3BFA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7B8CE809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00" w:dyaOrig="380" w14:anchorId="1BD4F989">
                <v:shape id="_x0000_i1282" type="#_x0000_t75" style="width:74.5pt;height:18.9pt" o:ole="">
                  <v:imagedata r:id="rId518" o:title=""/>
                </v:shape>
                <o:OLEObject Type="Embed" ProgID="Equation.DSMT4" ShapeID="_x0000_i1282" DrawAspect="Content" ObjectID="_1702072090" r:id="rId519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67AEA404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31D72C4F" w14:textId="2135481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1681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26CB9A08" w14:textId="58F80A6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8589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6BE0FBBF" w14:textId="497A931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61598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3126BC3C" w14:textId="28318D7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0405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3610085D" w14:textId="3B8E2D0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24673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201DA4F7" w14:textId="355B2AC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64043</w:t>
            </w:r>
          </w:p>
        </w:tc>
        <w:tc>
          <w:tcPr>
            <w:tcW w:w="413" w:type="pct"/>
            <w:vAlign w:val="bottom"/>
          </w:tcPr>
          <w:p w14:paraId="2C4E4EA8" w14:textId="003F0CE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89957</w:t>
            </w:r>
          </w:p>
        </w:tc>
      </w:tr>
      <w:tr w:rsidR="005C295F" w:rsidRPr="00306FFD" w14:paraId="34734809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6305C17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600" w:dyaOrig="380" w14:anchorId="5475BD5B">
                <v:shape id="_x0000_i1283" type="#_x0000_t75" style="width:79.5pt;height:18.9pt" o:ole="">
                  <v:imagedata r:id="rId520" o:title=""/>
                </v:shape>
                <o:OLEObject Type="Embed" ProgID="Equation.DSMT4" ShapeID="_x0000_i1283" DrawAspect="Content" ObjectID="_1702072091" r:id="rId521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6EDB84F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7688BAF0" w14:textId="32920EA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8563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767886D7" w14:textId="1A6893C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9064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08D9D77A" w14:textId="5B7AB7C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3493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282C100E" w14:textId="61DAA39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51655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3D70AD6C" w14:textId="3810F04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73337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26B9D4E3" w14:textId="0C3E066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308</w:t>
            </w:r>
          </w:p>
        </w:tc>
        <w:tc>
          <w:tcPr>
            <w:tcW w:w="413" w:type="pct"/>
            <w:vAlign w:val="bottom"/>
          </w:tcPr>
          <w:p w14:paraId="4228DB56" w14:textId="6EE8157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14768</w:t>
            </w:r>
          </w:p>
        </w:tc>
      </w:tr>
      <w:tr w:rsidR="005C295F" w:rsidRPr="00306FFD" w14:paraId="0ACFC28C" w14:textId="77777777" w:rsidTr="005C295F">
        <w:trPr>
          <w:trHeight w:val="37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59F5A49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2140" w:dyaOrig="380" w14:anchorId="43EE3BED">
                <v:shape id="_x0000_i1284" type="#_x0000_t75" style="width:106.55pt;height:18.9pt" o:ole="">
                  <v:imagedata r:id="rId522" o:title=""/>
                </v:shape>
                <o:OLEObject Type="Embed" ProgID="Equation.DSMT4" ShapeID="_x0000_i1284" DrawAspect="Content" ObjectID="_1702072092" r:id="rId523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0D57744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6F14350F" w14:textId="7883D4E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3555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754470EA" w14:textId="24098AD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6327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5DACB392" w14:textId="52F1C12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01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4571DDE7" w14:textId="536E7BE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4823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3C5AB60B" w14:textId="07C3D84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0442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7F0696A3" w14:textId="657B745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6897</w:t>
            </w:r>
          </w:p>
        </w:tc>
        <w:tc>
          <w:tcPr>
            <w:tcW w:w="413" w:type="pct"/>
            <w:vAlign w:val="bottom"/>
          </w:tcPr>
          <w:p w14:paraId="3ACDF8D4" w14:textId="1473E7C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1146</w:t>
            </w:r>
          </w:p>
        </w:tc>
      </w:tr>
      <w:tr w:rsidR="005C295F" w:rsidRPr="00306FFD" w14:paraId="7F783144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5F672D0E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30"/>
                <w:szCs w:val="28"/>
              </w:rPr>
              <w:object w:dxaOrig="2120" w:dyaOrig="720" w14:anchorId="257DD435">
                <v:shape id="_x0000_i1285" type="#_x0000_t75" style="width:105.85pt;height:36.35pt" o:ole="">
                  <v:imagedata r:id="rId524" o:title=""/>
                </v:shape>
                <o:OLEObject Type="Embed" ProgID="Equation.DSMT4" ShapeID="_x0000_i1285" DrawAspect="Content" ObjectID="_1702072093" r:id="rId525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143854C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5018C582" w14:textId="71682F9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8999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615DF20D" w14:textId="252CFF6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6918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6C1BD727" w14:textId="31B2F7C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10391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0319EBBB" w14:textId="1841E76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62083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14752274" w14:textId="5AAF762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23652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6CB7747D" w14:textId="1BC484C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94448</w:t>
            </w:r>
          </w:p>
        </w:tc>
        <w:tc>
          <w:tcPr>
            <w:tcW w:w="413" w:type="pct"/>
            <w:vAlign w:val="bottom"/>
          </w:tcPr>
          <w:p w14:paraId="54FCC0AB" w14:textId="00D6307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,41072</w:t>
            </w:r>
          </w:p>
        </w:tc>
      </w:tr>
      <w:tr w:rsidR="005C295F" w:rsidRPr="00306FFD" w14:paraId="757D099E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4106F30B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420" w:dyaOrig="360" w14:anchorId="6742B850">
                <v:shape id="_x0000_i1286" type="#_x0000_t75" style="width:70.2pt;height:17.8pt" o:ole="">
                  <v:imagedata r:id="rId526" o:title=""/>
                </v:shape>
                <o:OLEObject Type="Embed" ProgID="Equation.DSMT4" ShapeID="_x0000_i1286" DrawAspect="Content" ObjectID="_1702072094" r:id="rId527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42A6B1DB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1001F5A1" w14:textId="42FAEF6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4,6847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3638D783" w14:textId="291EA4A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2,834</w:t>
            </w:r>
          </w:p>
        </w:tc>
        <w:tc>
          <w:tcPr>
            <w:tcW w:w="480" w:type="pct"/>
            <w:shd w:val="clear" w:color="auto" w:fill="auto"/>
            <w:noWrap/>
            <w:vAlign w:val="bottom"/>
            <w:hideMark/>
          </w:tcPr>
          <w:p w14:paraId="3DB09501" w14:textId="7729AFA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0,7123</w:t>
            </w:r>
          </w:p>
        </w:tc>
        <w:tc>
          <w:tcPr>
            <w:tcW w:w="620" w:type="pct"/>
            <w:shd w:val="clear" w:color="auto" w:fill="auto"/>
            <w:noWrap/>
            <w:vAlign w:val="bottom"/>
            <w:hideMark/>
          </w:tcPr>
          <w:p w14:paraId="3A512E17" w14:textId="7EF049E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8,2976</w:t>
            </w:r>
          </w:p>
        </w:tc>
        <w:tc>
          <w:tcPr>
            <w:tcW w:w="547" w:type="pct"/>
            <w:shd w:val="clear" w:color="auto" w:fill="auto"/>
            <w:noWrap/>
            <w:vAlign w:val="bottom"/>
            <w:hideMark/>
          </w:tcPr>
          <w:p w14:paraId="57620351" w14:textId="766DE6D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5,5712</w:t>
            </w:r>
          </w:p>
        </w:tc>
        <w:tc>
          <w:tcPr>
            <w:tcW w:w="413" w:type="pct"/>
            <w:shd w:val="clear" w:color="auto" w:fill="auto"/>
            <w:noWrap/>
            <w:vAlign w:val="bottom"/>
            <w:hideMark/>
          </w:tcPr>
          <w:p w14:paraId="662627E5" w14:textId="6CB3969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5179</w:t>
            </w:r>
          </w:p>
        </w:tc>
        <w:tc>
          <w:tcPr>
            <w:tcW w:w="413" w:type="pct"/>
            <w:vAlign w:val="bottom"/>
          </w:tcPr>
          <w:p w14:paraId="60D5647D" w14:textId="019DE8F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6,5239</w:t>
            </w:r>
          </w:p>
        </w:tc>
      </w:tr>
      <w:tr w:rsidR="005C295F" w:rsidRPr="00306FFD" w14:paraId="33A6B456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58E6D60D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800" w:dyaOrig="360" w14:anchorId="05A5C4B6">
                <v:shape id="_x0000_i1287" type="#_x0000_t75" style="width:89.1pt;height:17.8pt" o:ole="">
                  <v:imagedata r:id="rId528" o:title=""/>
                </v:shape>
                <o:OLEObject Type="Embed" ProgID="Equation.DSMT4" ShapeID="_x0000_i1287" DrawAspect="Content" ObjectID="_1702072095" r:id="rId529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2AAEA10B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0864E131" w14:textId="435F86D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1245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211FBF23" w14:textId="35BD819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6082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59F46D3E" w14:textId="11BB758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8213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110FC0F6" w14:textId="7E10B5D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233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246A6440" w14:textId="3887E34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693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2094BEA6" w14:textId="6EA975A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832</w:t>
            </w:r>
          </w:p>
        </w:tc>
        <w:tc>
          <w:tcPr>
            <w:tcW w:w="413" w:type="pct"/>
            <w:vAlign w:val="center"/>
          </w:tcPr>
          <w:p w14:paraId="0562A027" w14:textId="6E128E7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814</w:t>
            </w:r>
          </w:p>
        </w:tc>
      </w:tr>
      <w:tr w:rsidR="005C295F" w:rsidRPr="00531475" w14:paraId="6475F56D" w14:textId="77777777" w:rsidTr="005C295F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1D611B9D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40" w:dyaOrig="360" w14:anchorId="43781FF5">
                <v:shape id="_x0000_i1288" type="#_x0000_t75" style="width:76.65pt;height:17.8pt" o:ole="">
                  <v:imagedata r:id="rId530" o:title=""/>
                </v:shape>
                <o:OLEObject Type="Embed" ProgID="Equation.DSMT4" ShapeID="_x0000_i1288" DrawAspect="Content" ObjectID="_1702072096" r:id="rId531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316D1DBE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421AD558" w14:textId="1B0E4AC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789083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1A776A36" w14:textId="68A583A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68019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723259E7" w14:textId="1778802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01757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10AFED47" w14:textId="145039B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17572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482E8819" w14:textId="52A1B61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4987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3C27EF9D" w14:textId="774254B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7875</w:t>
            </w:r>
          </w:p>
        </w:tc>
        <w:tc>
          <w:tcPr>
            <w:tcW w:w="413" w:type="pct"/>
            <w:vAlign w:val="center"/>
          </w:tcPr>
          <w:p w14:paraId="63202D47" w14:textId="2BAC04F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8226</w:t>
            </w:r>
          </w:p>
        </w:tc>
      </w:tr>
    </w:tbl>
    <w:p w14:paraId="1C55415F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</w:p>
    <w:p w14:paraId="0DB9AD23" w14:textId="77777777" w:rsidR="00BA4F9C" w:rsidRPr="009B12FA" w:rsidRDefault="00BA4F9C" w:rsidP="004C743F">
      <w:pPr>
        <w:rPr>
          <w:rFonts w:cs="Times New Roman"/>
          <w:szCs w:val="28"/>
        </w:rPr>
      </w:pPr>
      <w:r w:rsidRPr="009B12FA">
        <w:rPr>
          <w:rFonts w:cs="Times New Roman"/>
          <w:szCs w:val="28"/>
        </w:rPr>
        <w:lastRenderedPageBreak/>
        <w:t>Построение рабочих характеристик приведено на рисунках 1</w:t>
      </w:r>
      <w:r w:rsidR="00390D0D" w:rsidRPr="009B12FA">
        <w:rPr>
          <w:rFonts w:cs="Times New Roman"/>
          <w:szCs w:val="28"/>
        </w:rPr>
        <w:t>–</w:t>
      </w:r>
      <w:r w:rsidRPr="009B12FA">
        <w:rPr>
          <w:rFonts w:cs="Times New Roman"/>
          <w:szCs w:val="28"/>
        </w:rPr>
        <w:t>4.</w:t>
      </w:r>
    </w:p>
    <w:p w14:paraId="2733C01A" w14:textId="77777777" w:rsidR="00862A10" w:rsidRPr="00531475" w:rsidRDefault="00862A10" w:rsidP="004C743F">
      <w:pPr>
        <w:rPr>
          <w:rFonts w:cs="Times New Roman"/>
          <w:szCs w:val="28"/>
          <w:highlight w:val="yellow"/>
        </w:rPr>
      </w:pPr>
    </w:p>
    <w:p w14:paraId="075D7B9E" w14:textId="2F4AEA7D" w:rsidR="00BA4F9C" w:rsidRPr="00531475" w:rsidRDefault="004231EB" w:rsidP="00FB3914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68128B55" wp14:editId="230CD0C6">
            <wp:extent cx="5715724" cy="345440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2"/>
              </a:graphicData>
            </a:graphic>
          </wp:inline>
        </w:drawing>
      </w:r>
    </w:p>
    <w:p w14:paraId="285C0B88" w14:textId="77777777" w:rsidR="00BA4F9C" w:rsidRPr="009B12FA" w:rsidRDefault="00BA4F9C" w:rsidP="00FB3914">
      <w:pPr>
        <w:ind w:firstLine="0"/>
        <w:jc w:val="center"/>
        <w:rPr>
          <w:rFonts w:cs="Times New Roman"/>
          <w:szCs w:val="28"/>
          <w:vertAlign w:val="subscript"/>
        </w:rPr>
      </w:pPr>
      <w:r w:rsidRPr="009B12FA">
        <w:rPr>
          <w:rFonts w:cs="Times New Roman"/>
          <w:szCs w:val="28"/>
        </w:rPr>
        <w:t xml:space="preserve">Рисунок 1 – Зависимость </w:t>
      </w:r>
      <w:r w:rsidRPr="009B12FA">
        <w:rPr>
          <w:rFonts w:cs="Times New Roman"/>
          <w:szCs w:val="28"/>
          <w:lang w:val="en-US"/>
        </w:rPr>
        <w:t>cosφ</w:t>
      </w:r>
      <w:r w:rsidRPr="009B12FA">
        <w:rPr>
          <w:rFonts w:cs="Times New Roman"/>
          <w:szCs w:val="28"/>
        </w:rPr>
        <w:t xml:space="preserve"> от </w:t>
      </w:r>
      <w:r w:rsidRPr="009B12FA">
        <w:rPr>
          <w:rFonts w:cs="Times New Roman"/>
          <w:szCs w:val="28"/>
          <w:lang w:val="en-US"/>
        </w:rPr>
        <w:t>P</w:t>
      </w:r>
      <w:r w:rsidRPr="009B12FA">
        <w:rPr>
          <w:rFonts w:cs="Times New Roman"/>
          <w:szCs w:val="28"/>
          <w:vertAlign w:val="subscript"/>
        </w:rPr>
        <w:t>1</w:t>
      </w:r>
    </w:p>
    <w:p w14:paraId="6E331D8C" w14:textId="77777777" w:rsidR="00862A10" w:rsidRPr="00531475" w:rsidRDefault="00862A10" w:rsidP="00FB3914">
      <w:pPr>
        <w:ind w:firstLine="0"/>
        <w:jc w:val="center"/>
        <w:rPr>
          <w:rFonts w:cs="Times New Roman"/>
          <w:szCs w:val="28"/>
          <w:highlight w:val="yellow"/>
        </w:rPr>
      </w:pPr>
    </w:p>
    <w:p w14:paraId="3A016617" w14:textId="607955D2" w:rsidR="00BA4F9C" w:rsidRPr="00531475" w:rsidRDefault="00740AA0" w:rsidP="00FB3914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29DE3DFF" wp14:editId="23F69054">
            <wp:extent cx="5897984" cy="3549650"/>
            <wp:effectExtent l="0" t="0" r="0" b="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3"/>
              </a:graphicData>
            </a:graphic>
          </wp:inline>
        </w:drawing>
      </w:r>
    </w:p>
    <w:p w14:paraId="62B65F4A" w14:textId="77777777" w:rsidR="00BA4F9C" w:rsidRPr="00740AA0" w:rsidRDefault="00BA4F9C" w:rsidP="00FB3914">
      <w:pPr>
        <w:ind w:firstLine="0"/>
        <w:jc w:val="center"/>
        <w:rPr>
          <w:rFonts w:cs="Times New Roman"/>
          <w:szCs w:val="28"/>
          <w:vertAlign w:val="subscript"/>
        </w:rPr>
      </w:pPr>
      <w:r w:rsidRPr="00740AA0">
        <w:rPr>
          <w:rFonts w:cs="Times New Roman"/>
          <w:szCs w:val="28"/>
        </w:rPr>
        <w:t xml:space="preserve">Рисунок 2 </w:t>
      </w:r>
      <w:r w:rsidR="00BA1099" w:rsidRPr="00740AA0">
        <w:rPr>
          <w:rFonts w:cs="Times New Roman"/>
          <w:szCs w:val="28"/>
        </w:rPr>
        <w:t>–</w:t>
      </w:r>
      <w:r w:rsidRPr="00740AA0">
        <w:rPr>
          <w:rFonts w:cs="Times New Roman"/>
          <w:szCs w:val="28"/>
        </w:rPr>
        <w:t xml:space="preserve"> Зависимость </w:t>
      </w:r>
      <w:r w:rsidRPr="00740AA0">
        <w:rPr>
          <w:rFonts w:cs="Times New Roman"/>
          <w:szCs w:val="28"/>
          <w:lang w:val="en-US"/>
        </w:rPr>
        <w:t>I</w:t>
      </w:r>
      <w:r w:rsidRPr="00740AA0">
        <w:rPr>
          <w:rFonts w:cs="Times New Roman"/>
          <w:szCs w:val="28"/>
          <w:vertAlign w:val="subscript"/>
        </w:rPr>
        <w:t>1</w:t>
      </w:r>
      <w:r w:rsidRPr="00740AA0">
        <w:rPr>
          <w:rFonts w:cs="Times New Roman"/>
          <w:szCs w:val="28"/>
        </w:rPr>
        <w:t xml:space="preserve"> от </w:t>
      </w:r>
      <w:r w:rsidRPr="00740AA0">
        <w:rPr>
          <w:rFonts w:cs="Times New Roman"/>
          <w:szCs w:val="28"/>
          <w:lang w:val="en-US"/>
        </w:rPr>
        <w:t>P</w:t>
      </w:r>
      <w:r w:rsidRPr="00740AA0">
        <w:rPr>
          <w:rFonts w:cs="Times New Roman"/>
          <w:szCs w:val="28"/>
          <w:vertAlign w:val="subscript"/>
        </w:rPr>
        <w:t>1</w:t>
      </w:r>
    </w:p>
    <w:p w14:paraId="0972790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079A68B3" w14:textId="1C685233" w:rsidR="00BA4F9C" w:rsidRPr="00531475" w:rsidRDefault="000C32E9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lastRenderedPageBreak/>
        <w:drawing>
          <wp:inline distT="0" distB="0" distL="0" distR="0" wp14:anchorId="692633C2" wp14:editId="56F20034">
            <wp:extent cx="5876432" cy="3543300"/>
            <wp:effectExtent l="0" t="0" r="0" b="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4"/>
              </a:graphicData>
            </a:graphic>
          </wp:inline>
        </w:drawing>
      </w:r>
    </w:p>
    <w:p w14:paraId="49AF5C5D" w14:textId="77777777" w:rsidR="00BA4F9C" w:rsidRPr="000C32E9" w:rsidRDefault="00BA4F9C" w:rsidP="008410B6">
      <w:pPr>
        <w:ind w:firstLine="0"/>
        <w:jc w:val="center"/>
        <w:rPr>
          <w:rFonts w:cs="Times New Roman"/>
          <w:szCs w:val="28"/>
        </w:rPr>
      </w:pPr>
      <w:r w:rsidRPr="000C32E9">
        <w:rPr>
          <w:rFonts w:cs="Times New Roman"/>
          <w:szCs w:val="28"/>
        </w:rPr>
        <w:t xml:space="preserve">Рисунок 3 </w:t>
      </w:r>
      <w:r w:rsidR="00FC162C" w:rsidRPr="000C32E9">
        <w:rPr>
          <w:rFonts w:cs="Times New Roman"/>
          <w:szCs w:val="28"/>
        </w:rPr>
        <w:t>–</w:t>
      </w:r>
      <w:r w:rsidRPr="000C32E9">
        <w:rPr>
          <w:rFonts w:cs="Times New Roman"/>
          <w:szCs w:val="28"/>
        </w:rPr>
        <w:t xml:space="preserve"> Зависимость η от P</w:t>
      </w:r>
      <w:r w:rsidRPr="000C32E9">
        <w:rPr>
          <w:rFonts w:cs="Times New Roman"/>
          <w:szCs w:val="28"/>
          <w:vertAlign w:val="subscript"/>
        </w:rPr>
        <w:t>1</w:t>
      </w:r>
      <w:r w:rsidRPr="000C32E9">
        <w:rPr>
          <w:rFonts w:cs="Times New Roman"/>
          <w:szCs w:val="28"/>
        </w:rPr>
        <w:t xml:space="preserve"> </w:t>
      </w:r>
    </w:p>
    <w:p w14:paraId="6777449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658FF2EE" w14:textId="6089982B" w:rsidR="00BA4F9C" w:rsidRPr="00531475" w:rsidRDefault="00B20239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199F827D" wp14:editId="7602A212">
            <wp:extent cx="5894340" cy="3562350"/>
            <wp:effectExtent l="0" t="0" r="0" b="0"/>
            <wp:docPr id="10" name="Диаграмма 10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5"/>
              </a:graphicData>
            </a:graphic>
          </wp:inline>
        </w:drawing>
      </w:r>
    </w:p>
    <w:p w14:paraId="5E6781A1" w14:textId="77777777" w:rsidR="00BA4F9C" w:rsidRPr="003E1231" w:rsidRDefault="00BA4F9C" w:rsidP="008410B6">
      <w:pPr>
        <w:ind w:firstLine="0"/>
        <w:jc w:val="center"/>
        <w:rPr>
          <w:rFonts w:cs="Times New Roman"/>
          <w:szCs w:val="28"/>
        </w:rPr>
      </w:pPr>
      <w:r w:rsidRPr="003E1231">
        <w:rPr>
          <w:rFonts w:cs="Times New Roman"/>
          <w:szCs w:val="28"/>
        </w:rPr>
        <w:t>Рисунок 4 – Зависимость s от P</w:t>
      </w:r>
      <w:r w:rsidRPr="003E1231">
        <w:rPr>
          <w:rFonts w:cs="Times New Roman"/>
          <w:szCs w:val="28"/>
          <w:vertAlign w:val="subscript"/>
        </w:rPr>
        <w:t>1</w:t>
      </w:r>
    </w:p>
    <w:p w14:paraId="43E4F047" w14:textId="77777777" w:rsidR="00862A10" w:rsidRPr="00531475" w:rsidRDefault="00862A10" w:rsidP="004C743F">
      <w:pPr>
        <w:rPr>
          <w:rFonts w:cs="Times New Roman"/>
          <w:szCs w:val="28"/>
          <w:highlight w:val="yellow"/>
        </w:rPr>
      </w:pPr>
    </w:p>
    <w:p w14:paraId="40E2B81F" w14:textId="77777777" w:rsidR="00BA4F9C" w:rsidRPr="006D7BE2" w:rsidRDefault="00BA4F9C" w:rsidP="004C743F">
      <w:pPr>
        <w:rPr>
          <w:rFonts w:cs="Times New Roman"/>
          <w:szCs w:val="28"/>
        </w:rPr>
      </w:pPr>
      <w:r w:rsidRPr="006D7BE2">
        <w:rPr>
          <w:rFonts w:cs="Times New Roman"/>
          <w:szCs w:val="28"/>
        </w:rPr>
        <w:lastRenderedPageBreak/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6D7BE2">
        <w:rPr>
          <w:rFonts w:cs="Times New Roman"/>
          <w:szCs w:val="28"/>
        </w:rPr>
        <w:t>2</w:t>
      </w:r>
      <w:r w:rsidRPr="006D7BE2">
        <w:rPr>
          <w:rFonts w:cs="Times New Roman"/>
          <w:szCs w:val="28"/>
        </w:rPr>
        <w:t>. Подробный расчёт приведён для скольжения s = 1.</w:t>
      </w:r>
    </w:p>
    <w:p w14:paraId="54BE5F6B" w14:textId="77777777" w:rsidR="00862A10" w:rsidRPr="006D7BE2" w:rsidRDefault="00862A10" w:rsidP="004C743F">
      <w:pPr>
        <w:ind w:firstLine="0"/>
        <w:rPr>
          <w:rFonts w:cs="Times New Roman"/>
          <w:szCs w:val="28"/>
        </w:rPr>
      </w:pPr>
    </w:p>
    <w:p w14:paraId="265F63C4" w14:textId="77777777" w:rsidR="00BA4F9C" w:rsidRPr="006D7BE2" w:rsidRDefault="00BA4F9C" w:rsidP="004C743F">
      <w:pPr>
        <w:ind w:firstLine="0"/>
        <w:rPr>
          <w:rFonts w:cs="Times New Roman"/>
          <w:szCs w:val="28"/>
        </w:rPr>
      </w:pPr>
      <w:r w:rsidRPr="006D7BE2">
        <w:rPr>
          <w:rFonts w:cs="Times New Roman"/>
          <w:szCs w:val="28"/>
        </w:rPr>
        <w:t xml:space="preserve">Таблица 2 </w:t>
      </w:r>
      <w:r w:rsidR="00FC162C" w:rsidRPr="006D7BE2">
        <w:rPr>
          <w:rFonts w:cs="Times New Roman"/>
          <w:szCs w:val="28"/>
        </w:rPr>
        <w:t>–</w:t>
      </w:r>
      <w:r w:rsidRPr="006D7BE2">
        <w:rPr>
          <w:rFonts w:cs="Times New Roman"/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531475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Ед.изм</w:t>
            </w:r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 xml:space="preserve">Скольжение </w:t>
            </w:r>
            <w:r w:rsidRPr="002824F9">
              <w:rPr>
                <w:rFonts w:eastAsia="Times New Roman" w:cs="Times New Roman"/>
                <w:i/>
                <w:iCs/>
                <w:szCs w:val="28"/>
              </w:rPr>
              <w:t>s</w:t>
            </w:r>
          </w:p>
        </w:tc>
      </w:tr>
      <w:tr w:rsidR="00BA4F9C" w:rsidRPr="00531475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2824F9" w:rsidRDefault="00BA4F9C" w:rsidP="004C743F">
            <w:pPr>
              <w:jc w:val="center"/>
              <w:rPr>
                <w:rFonts w:eastAsia="Times New Roman" w:cs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2824F9" w:rsidRDefault="00BA4F9C" w:rsidP="004C743F">
            <w:pPr>
              <w:jc w:val="center"/>
              <w:rPr>
                <w:rFonts w:eastAsia="Times New Roman" w:cs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2824F9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  <w:lang w:val="en-US"/>
              </w:rPr>
              <w:t>S</w:t>
            </w:r>
            <w:r w:rsidRPr="002824F9">
              <w:rPr>
                <w:rFonts w:eastAsia="Times New Roman" w:cs="Times New Roman"/>
                <w:szCs w:val="28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2824F9" w:rsidRDefault="006E5032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2824F9" w:rsidRDefault="00BA4F9C" w:rsidP="004C743F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1</w:t>
            </w:r>
          </w:p>
        </w:tc>
      </w:tr>
      <w:tr w:rsidR="002824F9" w:rsidRPr="00531475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0"/>
                <w:szCs w:val="28"/>
              </w:rPr>
              <w:object w:dxaOrig="200" w:dyaOrig="320" w14:anchorId="77383985">
                <v:shape id="_x0000_i1289" type="#_x0000_t75" style="width:10.35pt;height:15.7pt" o:ole="">
                  <v:imagedata r:id="rId536" o:title=""/>
                </v:shape>
                <o:OLEObject Type="Embed" ProgID="Equation.DSMT4" ShapeID="_x0000_i1289" DrawAspect="Content" ObjectID="_1702072097" r:id="rId537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4B720CB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97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06E5485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76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1DA7E07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44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565EFC4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1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5A614AAC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37A690A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24</w:t>
            </w:r>
          </w:p>
        </w:tc>
      </w:tr>
      <w:tr w:rsidR="002824F9" w:rsidRPr="00531475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0"/>
                <w:szCs w:val="28"/>
              </w:rPr>
              <w:object w:dxaOrig="220" w:dyaOrig="260" w14:anchorId="4303AC10">
                <v:shape id="_x0000_i1290" type="#_x0000_t75" style="width:11.4pt;height:12.5pt" o:ole="">
                  <v:imagedata r:id="rId538" o:title=""/>
                </v:shape>
                <o:OLEObject Type="Embed" ProgID="Equation.DSMT4" ShapeID="_x0000_i1290" DrawAspect="Content" ObjectID="_1702072098" r:id="rId53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0F5C42F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3050DA9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0A28178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27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1FE705F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5E803A5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494D170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135</w:t>
            </w:r>
          </w:p>
        </w:tc>
      </w:tr>
      <w:tr w:rsidR="002824F9" w:rsidRPr="00531475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2"/>
                <w:szCs w:val="28"/>
              </w:rPr>
              <w:object w:dxaOrig="1080" w:dyaOrig="360" w14:anchorId="7EECA851">
                <v:shape id="_x0000_i1291" type="#_x0000_t75" style="width:54.2pt;height:17.8pt" o:ole="">
                  <v:imagedata r:id="rId540" o:title=""/>
                </v:shape>
                <o:OLEObject Type="Embed" ProgID="Equation.DSMT4" ShapeID="_x0000_i1291" DrawAspect="Content" ObjectID="_1702072099" r:id="rId54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1CF2F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59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4016B3C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9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5BE0B9A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69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53C8AE7D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676996C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B52C8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79</w:t>
            </w:r>
          </w:p>
        </w:tc>
      </w:tr>
      <w:tr w:rsidR="002824F9" w:rsidRPr="00531475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1760" w:dyaOrig="680" w14:anchorId="580228B4">
                <v:shape id="_x0000_i1292" type="#_x0000_t75" style="width:87.7pt;height:33.85pt" o:ole="">
                  <v:imagedata r:id="rId542" o:title=""/>
                </v:shape>
                <o:OLEObject Type="Embed" ProgID="Equation.DSMT4" ShapeID="_x0000_i1292" DrawAspect="Content" ObjectID="_1702072100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8BD110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C93CB7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6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4737727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1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1A079A2D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463C4C5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51EECED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54</w:t>
            </w:r>
          </w:p>
        </w:tc>
      </w:tr>
      <w:tr w:rsidR="002824F9" w:rsidRPr="00531475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999" w:dyaOrig="400" w14:anchorId="65E07634">
                <v:shape id="_x0000_i1293" type="#_x0000_t75" style="width:49.55pt;height:19.6pt" o:ole="">
                  <v:imagedata r:id="rId544" o:title=""/>
                </v:shape>
                <o:OLEObject Type="Embed" ProgID="Equation.DSMT4" ShapeID="_x0000_i1293" DrawAspect="Content" ObjectID="_1702072101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58A721F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2A7D22B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1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0D53342A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563967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2A91ADCA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6BA19DD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97</w:t>
            </w:r>
          </w:p>
        </w:tc>
      </w:tr>
      <w:tr w:rsidR="002824F9" w:rsidRPr="00531475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320" w:dyaOrig="380" w14:anchorId="6F23898C">
                <v:shape id="_x0000_i1294" type="#_x0000_t75" style="width:15.7pt;height:18.9pt" o:ole="">
                  <v:imagedata r:id="rId546" o:title=""/>
                </v:shape>
                <o:OLEObject Type="Embed" ProgID="Equation.DSMT4" ShapeID="_x0000_i1294" DrawAspect="Content" ObjectID="_1702072102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032ABDEA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2194899C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112C49F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2FB7400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24F12AB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48FB5EE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8</w:t>
            </w:r>
          </w:p>
        </w:tc>
      </w:tr>
      <w:tr w:rsidR="002824F9" w:rsidRPr="00531475" w14:paraId="37923A16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C826964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900" w:dyaOrig="400" w14:anchorId="4160A5D6">
                <v:shape id="_x0000_i1295" type="#_x0000_t75" style="width:95.15pt;height:19.6pt" o:ole="">
                  <v:imagedata r:id="rId548" o:title=""/>
                </v:shape>
                <o:OLEObject Type="Embed" ProgID="Equation.DSMT4" ShapeID="_x0000_i1295" DrawAspect="Content" ObjectID="_1702072103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2120B94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952F61E" w14:textId="16F5617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8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EB8D66E" w14:textId="2291FB1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0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4072BC8" w14:textId="350B5CF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2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22747D5" w14:textId="141E0716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67FBAEB6" w14:textId="02F687B2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D6A7188" w14:textId="5F878DF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47</w:t>
            </w:r>
          </w:p>
        </w:tc>
      </w:tr>
      <w:tr w:rsidR="002824F9" w:rsidRPr="00531475" w14:paraId="03200D97" w14:textId="77777777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CB22FF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120" w:dyaOrig="400" w14:anchorId="33C6E4D3">
                <v:shape id="_x0000_i1296" type="#_x0000_t75" style="width:56.3pt;height:19.6pt" o:ole="">
                  <v:imagedata r:id="rId550" o:title=""/>
                </v:shape>
                <o:OLEObject Type="Embed" ProgID="Equation.DSMT4" ShapeID="_x0000_i1296" DrawAspect="Content" ObjectID="_1702072104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F0A9C01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50FA682" w14:textId="53A4B7C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1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73A265" w14:textId="0F2451D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7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329B602" w14:textId="4C69E6F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39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2386934" w14:textId="2D90F43A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5928E11B" w14:textId="788CD3A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050B442" w14:textId="4EC459E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506</w:t>
            </w:r>
          </w:p>
        </w:tc>
      </w:tr>
      <w:tr w:rsidR="002824F9" w:rsidRPr="00531475" w14:paraId="6AAEB6C8" w14:textId="77777777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B60383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2"/>
                <w:szCs w:val="28"/>
              </w:rPr>
              <w:object w:dxaOrig="1860" w:dyaOrig="760" w14:anchorId="70454393">
                <v:shape id="_x0000_i1297" type="#_x0000_t75" style="width:92.65pt;height:37.45pt" o:ole="">
                  <v:imagedata r:id="rId552" o:title=""/>
                </v:shape>
                <o:OLEObject Type="Embed" ProgID="Equation.DSMT4" ShapeID="_x0000_i1297" DrawAspect="Content" ObjectID="_1702072105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4B1B880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0FFACF1" w14:textId="4A4D7AB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3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B9A53FE" w14:textId="28F07EB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4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A952B30" w14:textId="398141F2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5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7A6AA33" w14:textId="56AEC7F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6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DC5798" w14:textId="7A63137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6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3193FBB" w14:textId="5A98B62D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96</w:t>
            </w:r>
          </w:p>
        </w:tc>
      </w:tr>
      <w:tr w:rsidR="002824F9" w:rsidRPr="00531475" w14:paraId="28BB334B" w14:textId="77777777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BA70C4B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2040" w:dyaOrig="400" w14:anchorId="2C3E3ED6">
                <v:shape id="_x0000_i1298" type="#_x0000_t75" style="width:101.95pt;height:19.6pt" o:ole="">
                  <v:imagedata r:id="rId554" o:title=""/>
                </v:shape>
                <o:OLEObject Type="Embed" ProgID="Equation.DSMT4" ShapeID="_x0000_i1298" DrawAspect="Content" ObjectID="_1702072106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628F79D4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5419907" w14:textId="0454BD9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3098614F" w14:textId="5CF7C00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D9DD47" w14:textId="1075EDE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10AD4DF" w14:textId="6AC42C4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4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952DF4" w14:textId="5CAF5AF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110B34B" w14:textId="2D6B22DC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72</w:t>
            </w:r>
          </w:p>
        </w:tc>
      </w:tr>
      <w:tr w:rsidR="002824F9" w:rsidRPr="00531475" w14:paraId="4182CB80" w14:textId="77777777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0AB7F37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2"/>
                <w:szCs w:val="28"/>
              </w:rPr>
              <w:object w:dxaOrig="2020" w:dyaOrig="360" w14:anchorId="6AFD68E3">
                <v:shape id="_x0000_i1299" type="#_x0000_t75" style="width:101.25pt;height:17.8pt" o:ole="">
                  <v:imagedata r:id="rId556" o:title=""/>
                </v:shape>
                <o:OLEObject Type="Embed" ProgID="Equation.DSMT4" ShapeID="_x0000_i1299" DrawAspect="Content" ObjectID="_1702072107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E3C38F2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7617F32" w14:textId="64270AE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2596E7D" w14:textId="4DE7B11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BF09CA3" w14:textId="2ED43B1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8B5C9EA" w14:textId="6913F18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1018C1" w14:textId="613FD7A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192A2F8" w14:textId="7E0E8F9C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3</w:t>
            </w:r>
          </w:p>
        </w:tc>
      </w:tr>
      <w:tr w:rsidR="002824F9" w:rsidRPr="00531475" w14:paraId="5B8A19DB" w14:textId="77777777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1C5CB4F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980" w:dyaOrig="400" w14:anchorId="16ADC1CE">
                <v:shape id="_x0000_i1300" type="#_x0000_t75" style="width:99.1pt;height:19.6pt" o:ole="">
                  <v:imagedata r:id="rId558" o:title=""/>
                </v:shape>
                <o:OLEObject Type="Embed" ProgID="Equation.DSMT4" ShapeID="_x0000_i1300" DrawAspect="Content" ObjectID="_1702072108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C157F6D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FC63763" w14:textId="4667786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90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247B30D" w14:textId="5987187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00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ACA449" w14:textId="77B318C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37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1273E97" w14:textId="58D5347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4,64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9990EEE" w14:textId="77FB740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4,64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FDEA5C4" w14:textId="16BA3F4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,105</w:t>
            </w:r>
          </w:p>
        </w:tc>
      </w:tr>
      <w:tr w:rsidR="002824F9" w:rsidRPr="00531475" w14:paraId="7870B4B9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C0ED59A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24"/>
                <w:szCs w:val="28"/>
              </w:rPr>
              <w:object w:dxaOrig="2000" w:dyaOrig="680" w14:anchorId="22F0C0B2">
                <v:shape id="_x0000_i1301" type="#_x0000_t75" style="width:99.8pt;height:33.85pt" o:ole="">
                  <v:imagedata r:id="rId560" o:title=""/>
                </v:shape>
                <o:OLEObject Type="Embed" ProgID="Equation.DSMT4" ShapeID="_x0000_i1301" DrawAspect="Content" ObjectID="_1702072109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0255621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365FA04" w14:textId="1C241CED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7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A3556FA" w14:textId="4866CC1F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7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568178" w14:textId="7A41C9FE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0B1D1D4" w14:textId="184E2D1A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1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60CB87CF" w14:textId="49A636C6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B25E936" w14:textId="1B29803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77</w:t>
            </w:r>
          </w:p>
        </w:tc>
      </w:tr>
      <w:tr w:rsidR="002824F9" w:rsidRPr="00531475" w14:paraId="2C7F8698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6D22402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6"/>
                <w:szCs w:val="28"/>
              </w:rPr>
              <w:object w:dxaOrig="1460" w:dyaOrig="740" w14:anchorId="091D43BC">
                <v:shape id="_x0000_i1302" type="#_x0000_t75" style="width:72.7pt;height:37.45pt" o:ole="">
                  <v:imagedata r:id="rId562" o:title=""/>
                </v:shape>
                <o:OLEObject Type="Embed" ProgID="Equation.DSMT4" ShapeID="_x0000_i1302" DrawAspect="Content" ObjectID="_1702072110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BC0B83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7126F90" w14:textId="09DF4A4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28,21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94ED263" w14:textId="2A716A6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25,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E9E918" w14:textId="36CA034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14,9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A02259" w14:textId="339BBDC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3,25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9528800" w14:textId="5D6A469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3,2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E382F68" w14:textId="48FA04A3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50,721</w:t>
            </w:r>
          </w:p>
        </w:tc>
      </w:tr>
      <w:tr w:rsidR="002824F9" w:rsidRPr="00531475" w14:paraId="0585D983" w14:textId="77777777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35B3895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2460" w:dyaOrig="780" w14:anchorId="42BC3952">
                <v:shape id="_x0000_i1303" type="#_x0000_t75" style="width:123.35pt;height:38.15pt" o:ole="">
                  <v:imagedata r:id="rId564" o:title=""/>
                </v:shape>
                <o:OLEObject Type="Embed" ProgID="Equation.DSMT4" ShapeID="_x0000_i1303" DrawAspect="Content" ObjectID="_1702072111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D966AEB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E909B74" w14:textId="5FCBFE1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04,65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CA88211" w14:textId="2378DE4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02,4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92803E" w14:textId="15B756F2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94,547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A4EC1F6" w14:textId="55A36519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3,7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A73C260" w14:textId="21B0E840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3,73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5F4A5B5" w14:textId="6D8A804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48,195</w:t>
            </w:r>
          </w:p>
        </w:tc>
      </w:tr>
      <w:tr w:rsidR="002824F9" w:rsidRPr="00531475" w14:paraId="50F314EF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AF63860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880" w:dyaOrig="680" w14:anchorId="49EFD734">
                <v:shape id="_x0000_i1304" type="#_x0000_t75" style="width:44.2pt;height:33.85pt" o:ole="">
                  <v:imagedata r:id="rId566" o:title=""/>
                </v:shape>
                <o:OLEObject Type="Embed" ProgID="Equation.DSMT4" ShapeID="_x0000_i1304" DrawAspect="Content" ObjectID="_1702072112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52DDA725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C62226A" w14:textId="260045C5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CF0C87" w14:textId="4782DA4C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2096F2" w14:textId="74AEC92B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A4B9E26" w14:textId="70A3BC58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5,2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FF08A5" w14:textId="6C597E0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5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FFB90E9" w14:textId="09196587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4,4</w:t>
            </w:r>
          </w:p>
        </w:tc>
      </w:tr>
      <w:tr w:rsidR="002824F9" w:rsidRPr="00531475" w14:paraId="28BD09D7" w14:textId="77777777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876E9F2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2"/>
                <w:szCs w:val="28"/>
              </w:rPr>
              <w:object w:dxaOrig="2060" w:dyaOrig="800" w14:anchorId="111FCC9F">
                <v:shape id="_x0000_i1305" type="#_x0000_t75" style="width:102.65pt;height:40.3pt" o:ole="">
                  <v:imagedata r:id="rId568" o:title=""/>
                </v:shape>
                <o:OLEObject Type="Embed" ProgID="Equation.DSMT4" ShapeID="_x0000_i1305" DrawAspect="Content" ObjectID="_1702072113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4F9A994" w14:textId="77777777" w:rsidR="002824F9" w:rsidRPr="002824F9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8EB633E" w14:textId="183D2AE1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94AF826" w14:textId="67F824D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C1E8D3D" w14:textId="4B983DB6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0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B1D4948" w14:textId="307F6A36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32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D912D31" w14:textId="4698BA86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57F8925" w14:textId="4EE67D24" w:rsidR="002824F9" w:rsidRPr="00531475" w:rsidRDefault="002824F9" w:rsidP="002824F9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052</w:t>
            </w:r>
          </w:p>
        </w:tc>
      </w:tr>
    </w:tbl>
    <w:p w14:paraId="772F35D3" w14:textId="77777777" w:rsidR="00BA4F9C" w:rsidRPr="00531475" w:rsidRDefault="00BA4F9C" w:rsidP="004C743F">
      <w:pPr>
        <w:rPr>
          <w:rFonts w:cs="Times New Roman"/>
          <w:szCs w:val="28"/>
          <w:highlight w:val="yellow"/>
        </w:rPr>
      </w:pPr>
    </w:p>
    <w:p w14:paraId="6930CCBF" w14:textId="77777777" w:rsidR="00BA4F9C" w:rsidRPr="00B96FF3" w:rsidRDefault="00BA4F9C" w:rsidP="004C743F">
      <w:pPr>
        <w:rPr>
          <w:rFonts w:cs="Times New Roman"/>
          <w:szCs w:val="28"/>
        </w:rPr>
      </w:pPr>
      <w:r w:rsidRPr="00B96FF3">
        <w:rPr>
          <w:rFonts w:cs="Times New Roman"/>
          <w:szCs w:val="28"/>
        </w:rPr>
        <w:t xml:space="preserve">Построение пусковых характеристик приведено на рисунках </w:t>
      </w:r>
      <w:r w:rsidR="00E67F59" w:rsidRPr="00B96FF3">
        <w:rPr>
          <w:rFonts w:cs="Times New Roman"/>
          <w:szCs w:val="28"/>
        </w:rPr>
        <w:t>5</w:t>
      </w:r>
      <w:r w:rsidRPr="00B96FF3">
        <w:rPr>
          <w:rFonts w:cs="Times New Roman"/>
          <w:szCs w:val="28"/>
        </w:rPr>
        <w:t xml:space="preserve">, </w:t>
      </w:r>
      <w:r w:rsidR="00E67F59" w:rsidRPr="00B96FF3">
        <w:rPr>
          <w:rFonts w:cs="Times New Roman"/>
          <w:szCs w:val="28"/>
        </w:rPr>
        <w:t>6</w:t>
      </w:r>
      <w:r w:rsidRPr="00B96FF3">
        <w:rPr>
          <w:rFonts w:cs="Times New Roman"/>
          <w:szCs w:val="28"/>
        </w:rPr>
        <w:t>.</w:t>
      </w:r>
    </w:p>
    <w:p w14:paraId="102BA736" w14:textId="77777777" w:rsidR="00345774" w:rsidRPr="00531475" w:rsidRDefault="00345774" w:rsidP="004C743F">
      <w:pPr>
        <w:rPr>
          <w:rFonts w:cs="Times New Roman"/>
          <w:szCs w:val="28"/>
          <w:highlight w:val="yellow"/>
        </w:rPr>
      </w:pPr>
    </w:p>
    <w:p w14:paraId="75BA84B3" w14:textId="664CA5CB" w:rsidR="00BA4F9C" w:rsidRPr="00531475" w:rsidRDefault="005C0C7F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2581554F" wp14:editId="45D68BE8">
            <wp:extent cx="5737118" cy="3460089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6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0"/>
              </a:graphicData>
            </a:graphic>
          </wp:inline>
        </w:drawing>
      </w:r>
    </w:p>
    <w:p w14:paraId="0F81CF2D" w14:textId="77777777" w:rsidR="00BA4F9C" w:rsidRPr="005C0C7F" w:rsidRDefault="00BA4F9C" w:rsidP="008410B6">
      <w:pPr>
        <w:ind w:firstLine="0"/>
        <w:jc w:val="center"/>
        <w:rPr>
          <w:rFonts w:cs="Times New Roman"/>
          <w:szCs w:val="28"/>
          <w:lang w:val="en-US"/>
        </w:rPr>
      </w:pPr>
      <w:r w:rsidRPr="005C0C7F">
        <w:rPr>
          <w:rFonts w:cs="Times New Roman"/>
          <w:szCs w:val="28"/>
        </w:rPr>
        <w:t xml:space="preserve">Рисунок </w:t>
      </w:r>
      <w:r w:rsidR="00DF324D" w:rsidRPr="005C0C7F">
        <w:rPr>
          <w:rFonts w:cs="Times New Roman"/>
          <w:szCs w:val="28"/>
        </w:rPr>
        <w:t>5</w:t>
      </w:r>
      <w:r w:rsidRPr="005C0C7F">
        <w:rPr>
          <w:rFonts w:cs="Times New Roman"/>
          <w:szCs w:val="28"/>
        </w:rPr>
        <w:t xml:space="preserve"> – Зависимость </w:t>
      </w:r>
      <w:r w:rsidRPr="005C0C7F">
        <w:rPr>
          <w:rFonts w:cs="Times New Roman"/>
          <w:szCs w:val="28"/>
          <w:lang w:val="en-US"/>
        </w:rPr>
        <w:t>I</w:t>
      </w:r>
      <w:r w:rsidRPr="005C0C7F">
        <w:rPr>
          <w:rFonts w:cs="Times New Roman"/>
          <w:szCs w:val="28"/>
        </w:rPr>
        <w:t xml:space="preserve">* от </w:t>
      </w:r>
      <w:r w:rsidRPr="005C0C7F">
        <w:rPr>
          <w:rFonts w:cs="Times New Roman"/>
          <w:szCs w:val="28"/>
          <w:lang w:val="en-US"/>
        </w:rPr>
        <w:t>s</w:t>
      </w:r>
    </w:p>
    <w:p w14:paraId="01F5A67A" w14:textId="77777777" w:rsidR="00FC162C" w:rsidRPr="00531475" w:rsidRDefault="00FC162C" w:rsidP="008410B6">
      <w:pPr>
        <w:ind w:firstLine="0"/>
        <w:jc w:val="center"/>
        <w:rPr>
          <w:rFonts w:cs="Times New Roman"/>
          <w:szCs w:val="28"/>
          <w:highlight w:val="yellow"/>
        </w:rPr>
      </w:pPr>
    </w:p>
    <w:p w14:paraId="4800417B" w14:textId="3005FF80" w:rsidR="00BA4F9C" w:rsidRPr="00531475" w:rsidRDefault="00DB09C3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lastRenderedPageBreak/>
        <w:drawing>
          <wp:inline distT="0" distB="0" distL="0" distR="0" wp14:anchorId="7127AA96" wp14:editId="1CD875F1">
            <wp:extent cx="5845201" cy="3488686"/>
            <wp:effectExtent l="0" t="0" r="0" b="0"/>
            <wp:docPr id="4" name="Диаграмма 4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A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1"/>
              </a:graphicData>
            </a:graphic>
          </wp:inline>
        </w:drawing>
      </w:r>
    </w:p>
    <w:p w14:paraId="4CDCD723" w14:textId="77777777" w:rsidR="00BA4F9C" w:rsidRPr="00C34573" w:rsidRDefault="00BA4F9C" w:rsidP="008410B6">
      <w:pPr>
        <w:ind w:firstLine="0"/>
        <w:jc w:val="center"/>
        <w:rPr>
          <w:rFonts w:cs="Times New Roman"/>
          <w:szCs w:val="28"/>
        </w:rPr>
      </w:pPr>
      <w:r w:rsidRPr="00DB09C3">
        <w:rPr>
          <w:rFonts w:cs="Times New Roman"/>
          <w:szCs w:val="28"/>
        </w:rPr>
        <w:t xml:space="preserve">Рисунок </w:t>
      </w:r>
      <w:r w:rsidR="00DF324D" w:rsidRPr="00DB09C3">
        <w:rPr>
          <w:rFonts w:cs="Times New Roman"/>
          <w:szCs w:val="28"/>
        </w:rPr>
        <w:t>6</w:t>
      </w:r>
      <w:r w:rsidRPr="00DB09C3">
        <w:rPr>
          <w:rFonts w:cs="Times New Roman"/>
          <w:szCs w:val="28"/>
        </w:rPr>
        <w:t xml:space="preserve"> – Зависимость M* от s</w:t>
      </w:r>
    </w:p>
    <w:p w14:paraId="4F36472F" w14:textId="77777777" w:rsidR="00BA4F9C" w:rsidRPr="00C34573" w:rsidRDefault="00BA4F9C" w:rsidP="004C743F">
      <w:pPr>
        <w:jc w:val="center"/>
        <w:rPr>
          <w:rFonts w:cs="Times New Roman"/>
          <w:szCs w:val="28"/>
        </w:rPr>
      </w:pPr>
    </w:p>
    <w:p w14:paraId="7055BE5F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араметры находятся с учётом вытеснения тока </w:t>
      </w:r>
      <w:r w:rsidRPr="00C34573">
        <w:rPr>
          <w:rFonts w:cs="Times New Roman"/>
          <w:position w:val="-14"/>
          <w:szCs w:val="28"/>
        </w:rPr>
        <w:object w:dxaOrig="1359" w:dyaOrig="380" w14:anchorId="795CD409">
          <v:shape id="_x0000_i1306" type="#_x0000_t75" style="width:67.35pt;height:18.9pt" o:ole="">
            <v:imagedata r:id="rId572" o:title=""/>
          </v:shape>
          <o:OLEObject Type="Embed" ProgID="Equation.DSMT4" ShapeID="_x0000_i1306" DrawAspect="Content" ObjectID="_1702072114" r:id="rId573"/>
        </w:object>
      </w:r>
      <w:r w:rsidRPr="00C34573">
        <w:rPr>
          <w:rFonts w:cs="Times New Roman"/>
          <w:szCs w:val="28"/>
        </w:rPr>
        <w:t xml:space="preserve">. Вычислим ξ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иведенную высоту стержня</w:t>
      </w:r>
    </w:p>
    <w:p w14:paraId="24753CB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0A74293" w14:textId="77777777" w:rsidR="00BA4F9C" w:rsidRPr="00C34573" w:rsidRDefault="00583B7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60" w:dyaOrig="400" w14:anchorId="793F445E">
          <v:shape id="_x0000_i1307" type="#_x0000_t75" style="width:206.75pt;height:19.6pt" o:ole="">
            <v:imagedata r:id="rId574" o:title=""/>
          </v:shape>
          <o:OLEObject Type="Embed" ProgID="Equation.DSMT4" ShapeID="_x0000_i1307" DrawAspect="Content" ObjectID="_1702072115" r:id="rId575"/>
        </w:object>
      </w:r>
      <w:r w:rsidR="00BA4F9C" w:rsidRPr="00C34573">
        <w:rPr>
          <w:rFonts w:cs="Times New Roman"/>
          <w:szCs w:val="28"/>
        </w:rPr>
        <w:t>,</w:t>
      </w:r>
    </w:p>
    <w:p w14:paraId="6BB1D22C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FD8DAD9" w14:textId="77777777" w:rsidR="00BA4F9C" w:rsidRPr="00C34573" w:rsidRDefault="00BA4F9C" w:rsidP="004258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h</w:t>
      </w:r>
      <w:r w:rsidRPr="00C34573">
        <w:rPr>
          <w:rFonts w:cs="Times New Roman"/>
          <w:szCs w:val="28"/>
          <w:vertAlign w:val="subscript"/>
        </w:rPr>
        <w:t>с</w:t>
      </w:r>
      <w:r w:rsidRPr="00C34573">
        <w:rPr>
          <w:rFonts w:cs="Times New Roman"/>
          <w:szCs w:val="28"/>
        </w:rPr>
        <w:t xml:space="preserve">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стержня в пазу</w:t>
      </w:r>
    </w:p>
    <w:p w14:paraId="5D5069D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0F9EB25" w14:textId="77777777" w:rsidR="00BA4F9C" w:rsidRPr="00C34573" w:rsidRDefault="00EF190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239" w:dyaOrig="360" w14:anchorId="0B2EC7F5">
          <v:shape id="_x0000_i1308" type="#_x0000_t75" style="width:211.35pt;height:17.8pt" o:ole="">
            <v:imagedata r:id="rId576" o:title=""/>
          </v:shape>
          <o:OLEObject Type="Embed" ProgID="Equation.DSMT4" ShapeID="_x0000_i1308" DrawAspect="Content" ObjectID="_1702072116" r:id="rId577"/>
        </w:object>
      </w:r>
      <w:r w:rsidR="00BA4F9C" w:rsidRPr="00C34573">
        <w:rPr>
          <w:rFonts w:cs="Times New Roman"/>
          <w:szCs w:val="28"/>
        </w:rPr>
        <w:t>, мм.</w:t>
      </w:r>
    </w:p>
    <w:p w14:paraId="3EBEDC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3B20260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</w:t>
      </w:r>
      <w:r w:rsidR="00C4570B" w:rsidRPr="00C34573">
        <w:rPr>
          <w:rFonts w:cs="Times New Roman"/>
          <w:position w:val="-10"/>
          <w:szCs w:val="28"/>
        </w:rPr>
        <w:object w:dxaOrig="960" w:dyaOrig="320" w14:anchorId="1CB9B495">
          <v:shape id="_x0000_i1309" type="#_x0000_t75" style="width:48.85pt;height:15.7pt" o:ole="">
            <v:imagedata r:id="rId578" o:title=""/>
          </v:shape>
          <o:OLEObject Type="Embed" ProgID="Equation.DSMT4" ShapeID="_x0000_i1309" DrawAspect="Content" ObjectID="_1702072117" r:id="rId579"/>
        </w:object>
      </w:r>
      <w:r w:rsidR="00F10CB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φ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0,</w:t>
      </w:r>
      <w:r w:rsidR="00EF1901" w:rsidRPr="00C34573">
        <w:rPr>
          <w:rFonts w:cs="Times New Roman"/>
          <w:szCs w:val="28"/>
        </w:rPr>
        <w:t>25</w:t>
      </w:r>
      <w:r w:rsidRPr="00C34573">
        <w:rPr>
          <w:rFonts w:cs="Times New Roman"/>
          <w:szCs w:val="28"/>
          <w:lang w:val="en-US"/>
        </w:rPr>
        <w:t> </w:t>
      </w:r>
      <w:r w:rsidR="00F10CB8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0,</w:t>
      </w:r>
      <w:r w:rsidR="00F10CB8" w:rsidRPr="00C34573">
        <w:rPr>
          <w:rFonts w:cs="Times New Roman"/>
          <w:szCs w:val="28"/>
        </w:rPr>
        <w:t>93</w:t>
      </w:r>
      <w:r w:rsidRPr="00C34573">
        <w:rPr>
          <w:rFonts w:cs="Times New Roman"/>
          <w:szCs w:val="28"/>
        </w:rPr>
        <w:t xml:space="preserve"> , где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демпфирования.</w:t>
      </w:r>
    </w:p>
    <w:p w14:paraId="5B5EB5D9" w14:textId="77777777" w:rsidR="00BA4F9C" w:rsidRPr="00C34573" w:rsidRDefault="00BA4F9C" w:rsidP="004C743F">
      <w:pPr>
        <w:rPr>
          <w:rFonts w:cs="Times New Roman"/>
          <w:szCs w:val="28"/>
          <w:vertAlign w:val="subscript"/>
        </w:rPr>
      </w:pPr>
      <w:r w:rsidRPr="00C34573">
        <w:rPr>
          <w:rFonts w:cs="Times New Roman"/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r w:rsidRPr="00C34573">
        <w:rPr>
          <w:rFonts w:eastAsia="Times New Roman" w:cs="Times New Roman"/>
          <w:i/>
          <w:szCs w:val="28"/>
        </w:rPr>
        <w:t>h</w:t>
      </w:r>
      <w:r w:rsidRPr="00C34573">
        <w:rPr>
          <w:rFonts w:cs="Times New Roman"/>
          <w:szCs w:val="28"/>
          <w:vertAlign w:val="subscript"/>
        </w:rPr>
        <w:t>r</w:t>
      </w:r>
      <w:r w:rsidRPr="00C34573">
        <w:rPr>
          <w:rFonts w:cs="Times New Roman"/>
          <w:szCs w:val="28"/>
        </w:rPr>
        <w:t xml:space="preserve">, имеющей сечение </w:t>
      </w:r>
      <w:r w:rsidRPr="00C34573">
        <w:rPr>
          <w:rFonts w:eastAsia="Times New Roman" w:cs="Times New Roman"/>
          <w:i/>
          <w:szCs w:val="28"/>
        </w:rPr>
        <w:t>q</w:t>
      </w:r>
      <w:r w:rsidRPr="00C34573">
        <w:rPr>
          <w:rFonts w:cs="Times New Roman"/>
          <w:szCs w:val="28"/>
          <w:vertAlign w:val="subscript"/>
        </w:rPr>
        <w:t>r</w:t>
      </w:r>
    </w:p>
    <w:p w14:paraId="5B733C98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EE8693C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439" w:dyaOrig="660" w14:anchorId="1B5182E9">
          <v:shape id="_x0000_i1310" type="#_x0000_t75" style="width:120.85pt;height:32.8pt" o:ole="">
            <v:imagedata r:id="rId580" o:title=""/>
          </v:shape>
          <o:OLEObject Type="Embed" ProgID="Equation.DSMT4" ShapeID="_x0000_i1310" DrawAspect="Content" ObjectID="_1702072118" r:id="rId581"/>
        </w:object>
      </w:r>
      <w:r w:rsidR="00BA4F9C" w:rsidRPr="00C34573">
        <w:rPr>
          <w:rFonts w:cs="Times New Roman"/>
          <w:szCs w:val="28"/>
        </w:rPr>
        <w:t>, мм;</w:t>
      </w:r>
    </w:p>
    <w:p w14:paraId="651A10B7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3400284E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6840" w:dyaOrig="660" w14:anchorId="2117E2C3">
          <v:shape id="_x0000_i1311" type="#_x0000_t75" style="width:342.2pt;height:32.8pt" o:ole="">
            <v:imagedata r:id="rId582" o:title=""/>
          </v:shape>
          <o:OLEObject Type="Embed" ProgID="Equation.DSMT4" ShapeID="_x0000_i1311" DrawAspect="Content" ObjectID="_1702072119" r:id="rId583"/>
        </w:object>
      </w:r>
      <w:r w:rsidR="00BA4F9C" w:rsidRPr="00C34573">
        <w:rPr>
          <w:rFonts w:cs="Times New Roman"/>
          <w:szCs w:val="28"/>
        </w:rPr>
        <w:t>, мм</w:t>
      </w:r>
      <w:r w:rsidR="00BA4F9C" w:rsidRPr="00C34573">
        <w:rPr>
          <w:rFonts w:cs="Times New Roman"/>
          <w:szCs w:val="28"/>
          <w:vertAlign w:val="superscript"/>
        </w:rPr>
        <w:t>2</w:t>
      </w:r>
      <w:r w:rsidR="00BA4F9C" w:rsidRPr="00C34573">
        <w:rPr>
          <w:rFonts w:cs="Times New Roman"/>
          <w:szCs w:val="28"/>
        </w:rPr>
        <w:t>;</w:t>
      </w:r>
    </w:p>
    <w:p w14:paraId="0516FA6D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5D91E304" w14:textId="77777777" w:rsidR="00BA4F9C" w:rsidRPr="00C34573" w:rsidRDefault="00F10CB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780" w:dyaOrig="680" w14:anchorId="2C631C92">
          <v:shape id="_x0000_i1312" type="#_x0000_t75" style="width:285.85pt;height:33.85pt" o:ole="">
            <v:imagedata r:id="rId584" o:title=""/>
          </v:shape>
          <o:OLEObject Type="Embed" ProgID="Equation.DSMT4" ShapeID="_x0000_i1312" DrawAspect="Content" ObjectID="_1702072120" r:id="rId585"/>
        </w:object>
      </w:r>
      <w:r w:rsidR="00BA4F9C" w:rsidRPr="00C34573">
        <w:rPr>
          <w:rFonts w:cs="Times New Roman"/>
          <w:szCs w:val="28"/>
        </w:rPr>
        <w:t>, мм.</w:t>
      </w:r>
    </w:p>
    <w:p w14:paraId="40BEEB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776B6E33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k</w:t>
      </w:r>
      <w:r w:rsidRPr="00C34573">
        <w:rPr>
          <w:rFonts w:cs="Times New Roman"/>
          <w:szCs w:val="28"/>
          <w:vertAlign w:val="subscript"/>
        </w:rPr>
        <w:t>r</w:t>
      </w:r>
      <w:r w:rsidRPr="00C34573">
        <w:rPr>
          <w:rFonts w:cs="Times New Roman"/>
          <w:szCs w:val="28"/>
        </w:rPr>
        <w:t xml:space="preserve"> показывает, на сколько увеличилось активное сопротивление пазовой части стержня r</w:t>
      </w:r>
      <w:r w:rsidRPr="00C34573">
        <w:rPr>
          <w:rFonts w:cs="Times New Roman"/>
          <w:szCs w:val="28"/>
          <w:vertAlign w:val="subscript"/>
        </w:rPr>
        <w:t>cξ</w:t>
      </w:r>
      <w:r w:rsidRPr="00C34573">
        <w:rPr>
          <w:rFonts w:cs="Times New Roman"/>
          <w:szCs w:val="28"/>
        </w:rPr>
        <w:t xml:space="preserve"> при неравномерной плотности тока в нем по сравнению с его сопротивлением r</w:t>
      </w:r>
      <w:r w:rsidRPr="00C34573">
        <w:rPr>
          <w:rFonts w:cs="Times New Roman"/>
          <w:szCs w:val="28"/>
          <w:vertAlign w:val="subscript"/>
        </w:rPr>
        <w:t>с</w:t>
      </w:r>
      <w:r w:rsidRPr="00C34573">
        <w:rPr>
          <w:rFonts w:cs="Times New Roman"/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2605FB7A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60" w:dyaOrig="680" w14:anchorId="714BDCAF">
          <v:shape id="_x0000_i1313" type="#_x0000_t75" style="width:123.35pt;height:33.85pt" o:ole="">
            <v:imagedata r:id="rId586" o:title=""/>
          </v:shape>
          <o:OLEObject Type="Embed" ProgID="Equation.DSMT4" ShapeID="_x0000_i1313" DrawAspect="Content" ObjectID="_1702072121" r:id="rId587"/>
        </w:object>
      </w:r>
      <w:r w:rsidR="00BA4F9C" w:rsidRPr="00C34573">
        <w:rPr>
          <w:rFonts w:cs="Times New Roman"/>
          <w:szCs w:val="28"/>
        </w:rPr>
        <w:t>.</w:t>
      </w:r>
    </w:p>
    <w:p w14:paraId="4E8D2D7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917212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275EA71D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53DB8E2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5179" w:dyaOrig="720" w14:anchorId="065E2901">
          <v:shape id="_x0000_i1314" type="#_x0000_t75" style="width:257pt;height:36.35pt" o:ole="">
            <v:imagedata r:id="rId588" o:title=""/>
          </v:shape>
          <o:OLEObject Type="Embed" ProgID="Equation.DSMT4" ShapeID="_x0000_i1314" DrawAspect="Content" ObjectID="_1702072122" r:id="rId589"/>
        </w:object>
      </w:r>
      <w:r w:rsidR="00BA4F9C" w:rsidRPr="00C34573">
        <w:rPr>
          <w:rFonts w:cs="Times New Roman"/>
          <w:szCs w:val="28"/>
        </w:rPr>
        <w:t>.</w:t>
      </w:r>
    </w:p>
    <w:p w14:paraId="5BEA9C87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283CC9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A345F43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0" w:dyaOrig="380" w14:anchorId="6557AF8D">
          <v:shape id="_x0000_i1315" type="#_x0000_t75" style="width:181.05pt;height:18.9pt" o:ole="">
            <v:imagedata r:id="rId590" o:title=""/>
          </v:shape>
          <o:OLEObject Type="Embed" ProgID="Equation.DSMT4" ShapeID="_x0000_i1315" DrawAspect="Content" ObjectID="_1702072123" r:id="rId591"/>
        </w:object>
      </w:r>
      <w:r w:rsidR="00BA4F9C" w:rsidRPr="00C34573">
        <w:rPr>
          <w:rFonts w:cs="Times New Roman"/>
          <w:szCs w:val="28"/>
        </w:rPr>
        <w:t>, Ом.</w:t>
      </w:r>
    </w:p>
    <w:p w14:paraId="76376FA5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CE843B7" w14:textId="46EBFEC4" w:rsidR="00FC162C" w:rsidRPr="00C34573" w:rsidRDefault="00BA4F9C" w:rsidP="007749A8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Индуктивное сопротивление обмотки ротора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  <w:vertAlign w:val="subscript"/>
        </w:rPr>
        <w:t>ξ</w:t>
      </w:r>
      <w:r w:rsidRPr="00C34573">
        <w:rPr>
          <w:rFonts w:cs="Times New Roman"/>
          <w:spacing w:val="-6"/>
          <w:szCs w:val="28"/>
        </w:rPr>
        <w:t xml:space="preserve"> при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 0,</w:t>
      </w:r>
      <w:r w:rsidR="002C2DC6" w:rsidRPr="00C34573">
        <w:rPr>
          <w:rFonts w:cs="Times New Roman"/>
          <w:szCs w:val="28"/>
        </w:rPr>
        <w:t>93</w:t>
      </w:r>
      <w:r w:rsidRPr="00C34573">
        <w:rPr>
          <w:rFonts w:cs="Times New Roman"/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157A7649" w14:textId="77777777" w:rsidR="00BA4F9C" w:rsidRPr="00C34573" w:rsidRDefault="002C2DC6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8"/>
          <w:szCs w:val="28"/>
        </w:rPr>
        <w:object w:dxaOrig="5679" w:dyaOrig="880" w14:anchorId="6FF6AA28">
          <v:shape id="_x0000_i1316" type="#_x0000_t75" style="width:282.65pt;height:43.85pt" o:ole="">
            <v:imagedata r:id="rId592" o:title=""/>
          </v:shape>
          <o:OLEObject Type="Embed" ProgID="Equation.DSMT4" ShapeID="_x0000_i1316" DrawAspect="Content" ObjectID="_1702072124" r:id="rId593"/>
        </w:object>
      </w:r>
    </w:p>
    <w:p w14:paraId="161887D8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  <w:lang w:val="en-US"/>
        </w:rPr>
      </w:pPr>
    </w:p>
    <w:p w14:paraId="46201B39" w14:textId="77777777" w:rsidR="002C2DC6" w:rsidRPr="00C34573" w:rsidRDefault="002C2DC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8"/>
          <w:szCs w:val="28"/>
        </w:rPr>
        <w:object w:dxaOrig="7500" w:dyaOrig="880" w14:anchorId="64EABCFC">
          <v:shape id="_x0000_i1317" type="#_x0000_t75" style="width:374.95pt;height:43.85pt" o:ole="">
            <v:imagedata r:id="rId594" o:title=""/>
          </v:shape>
          <o:OLEObject Type="Embed" ProgID="Equation.DSMT4" ShapeID="_x0000_i1317" DrawAspect="Content" ObjectID="_1702072125" r:id="rId595"/>
        </w:object>
      </w:r>
      <w:r w:rsidRPr="00C34573">
        <w:rPr>
          <w:rFonts w:cs="Times New Roman"/>
          <w:szCs w:val="28"/>
        </w:rPr>
        <w:t>.</w:t>
      </w:r>
    </w:p>
    <w:p w14:paraId="58C124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4A46D66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=1 предварительно принимаем </w:t>
      </w:r>
      <w:r w:rsidRPr="00C34573">
        <w:rPr>
          <w:rFonts w:cs="Times New Roman"/>
          <w:position w:val="-30"/>
          <w:szCs w:val="28"/>
        </w:rPr>
        <w:object w:dxaOrig="940" w:dyaOrig="680" w14:anchorId="1C610483">
          <v:shape id="_x0000_i1318" type="#_x0000_t75" style="width:46.7pt;height:33.85pt" o:ole="">
            <v:imagedata r:id="rId596" o:title=""/>
          </v:shape>
          <o:OLEObject Type="Embed" ProgID="Equation.DSMT4" ShapeID="_x0000_i1318" DrawAspect="Content" ObjectID="_1702072126" r:id="rId597"/>
        </w:object>
      </w:r>
      <w:r w:rsidRPr="00C34573">
        <w:rPr>
          <w:rFonts w:cs="Times New Roman"/>
          <w:szCs w:val="28"/>
        </w:rPr>
        <w:t>;</w:t>
      </w:r>
    </w:p>
    <w:p w14:paraId="3305A7AA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</w:t>
      </w:r>
      <w:r w:rsidRPr="00C34573">
        <w:rPr>
          <w:rFonts w:cs="Times New Roman"/>
          <w:szCs w:val="28"/>
          <w:vertAlign w:val="subscript"/>
        </w:rPr>
        <w:t>х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BA47631" w14:textId="77777777" w:rsidR="00BA4F9C" w:rsidRPr="00C34573" w:rsidRDefault="00EF190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440" w:dyaOrig="720" w14:anchorId="50F6DDD2">
          <v:shape id="_x0000_i1319" type="#_x0000_t75" style="width:221.7pt;height:36.35pt" o:ole="">
            <v:imagedata r:id="rId598" o:title=""/>
          </v:shape>
          <o:OLEObject Type="Embed" ProgID="Equation.DSMT4" ShapeID="_x0000_i1319" DrawAspect="Content" ObjectID="_1702072127" r:id="rId599"/>
        </w:object>
      </w:r>
      <w:r w:rsidR="00BA4F9C" w:rsidRPr="00C34573">
        <w:rPr>
          <w:rFonts w:cs="Times New Roman"/>
          <w:szCs w:val="28"/>
        </w:rPr>
        <w:t>;</w:t>
      </w:r>
    </w:p>
    <w:p w14:paraId="6F573866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01B91FA" w14:textId="77777777" w:rsidR="00BA4F9C" w:rsidRPr="00C34573" w:rsidRDefault="00D95DB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400" w:dyaOrig="380" w14:anchorId="29A89F07">
          <v:shape id="_x0000_i1320" type="#_x0000_t75" style="width:168.25pt;height:18.9pt" o:ole="">
            <v:imagedata r:id="rId600" o:title=""/>
          </v:shape>
          <o:OLEObject Type="Embed" ProgID="Equation.DSMT4" ShapeID="_x0000_i1320" DrawAspect="Content" ObjectID="_1702072128" r:id="rId601"/>
        </w:object>
      </w:r>
      <w:r w:rsidR="00BA4F9C" w:rsidRPr="00C34573">
        <w:rPr>
          <w:rFonts w:cs="Times New Roman"/>
          <w:szCs w:val="28"/>
        </w:rPr>
        <w:t>, Ом.</w:t>
      </w:r>
    </w:p>
    <w:p w14:paraId="3CBBCD1B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BB861E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ок ротора без учёта влияния насыщения, принимая </w:t>
      </w:r>
      <w:r w:rsidRPr="00C34573">
        <w:rPr>
          <w:rFonts w:cs="Times New Roman"/>
          <w:position w:val="-12"/>
          <w:szCs w:val="28"/>
        </w:rPr>
        <w:object w:dxaOrig="639" w:dyaOrig="360" w14:anchorId="44E98BEF">
          <v:shape id="_x0000_i1321" type="#_x0000_t75" style="width:31.7pt;height:17.8pt" o:ole="">
            <v:imagedata r:id="rId602" o:title=""/>
          </v:shape>
          <o:OLEObject Type="Embed" ProgID="Equation.DSMT4" ShapeID="_x0000_i1321" DrawAspect="Content" ObjectID="_1702072129" r:id="rId603"/>
        </w:object>
      </w:r>
    </w:p>
    <w:p w14:paraId="3B8F80CD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B4D1BAE" w14:textId="77777777" w:rsidR="00BA4F9C" w:rsidRPr="00C34573" w:rsidRDefault="00D95DB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78"/>
          <w:szCs w:val="28"/>
        </w:rPr>
        <w:object w:dxaOrig="7860" w:dyaOrig="1160" w14:anchorId="4EAA3919">
          <v:shape id="_x0000_i1322" type="#_x0000_t75" style="width:390.65pt;height:57.75pt" o:ole="">
            <v:imagedata r:id="rId604" o:title=""/>
          </v:shape>
          <o:OLEObject Type="Embed" ProgID="Equation.DSMT4" ShapeID="_x0000_i1322" DrawAspect="Content" ObjectID="_1702072130" r:id="rId605"/>
        </w:object>
      </w:r>
      <w:r w:rsidR="00BA4F9C" w:rsidRPr="00C34573">
        <w:rPr>
          <w:rFonts w:cs="Times New Roman"/>
          <w:szCs w:val="28"/>
        </w:rPr>
        <w:t>, А.</w:t>
      </w:r>
    </w:p>
    <w:p w14:paraId="282BA89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DEEB205" w14:textId="77777777" w:rsidR="00BA4F9C" w:rsidRPr="00C34573" w:rsidRDefault="00BA4F9C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Учёт влияния насыщения на параметры. Принимаем для s = 1 коэффициент насыщения k</w:t>
      </w:r>
      <w:r w:rsidRPr="00C34573">
        <w:rPr>
          <w:rFonts w:cs="Times New Roman"/>
          <w:spacing w:val="-6"/>
          <w:szCs w:val="28"/>
          <w:vertAlign w:val="subscript"/>
        </w:rPr>
        <w:t>нас</w:t>
      </w:r>
      <w:r w:rsidRPr="00C34573">
        <w:rPr>
          <w:rFonts w:cs="Times New Roman"/>
          <w:spacing w:val="-6"/>
          <w:szCs w:val="28"/>
        </w:rPr>
        <w:t xml:space="preserve"> =1,35</w:t>
      </w:r>
      <w:r w:rsidR="00761878" w:rsidRPr="00C34573">
        <w:rPr>
          <w:rFonts w:cs="Times New Roman"/>
          <w:spacing w:val="-6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и I</w:t>
      </w:r>
      <w:r w:rsidRPr="00C34573">
        <w:rPr>
          <w:rFonts w:cs="Times New Roman"/>
          <w:spacing w:val="-6"/>
          <w:szCs w:val="28"/>
          <w:vertAlign w:val="subscript"/>
        </w:rPr>
        <w:t>1</w:t>
      </w:r>
      <w:r w:rsidRPr="00C34573">
        <w:rPr>
          <w:rFonts w:cs="Times New Roman"/>
          <w:spacing w:val="-6"/>
          <w:szCs w:val="28"/>
        </w:rPr>
        <w:t xml:space="preserve"> ≈ I'</w:t>
      </w:r>
      <w:r w:rsidRPr="00C34573">
        <w:rPr>
          <w:rFonts w:cs="Times New Roman"/>
          <w:spacing w:val="-6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C34573">
        <w:rPr>
          <w:rFonts w:cs="Times New Roman"/>
          <w:position w:val="-12"/>
          <w:szCs w:val="28"/>
        </w:rPr>
        <w:object w:dxaOrig="2860" w:dyaOrig="360" w14:anchorId="735D55C9">
          <v:shape id="_x0000_i1323" type="#_x0000_t75" style="width:142.95pt;height:17.8pt" o:ole="">
            <v:imagedata r:id="rId606" o:title=""/>
          </v:shape>
          <o:OLEObject Type="Embed" ProgID="Equation.DSMT4" ShapeID="_x0000_i1323" DrawAspect="Content" ObjectID="_1702072131" r:id="rId607"/>
        </w:object>
      </w:r>
      <w:r w:rsidRPr="00C34573">
        <w:rPr>
          <w:rFonts w:cs="Times New Roman"/>
          <w:szCs w:val="28"/>
        </w:rPr>
        <w:t xml:space="preserve"> А</w:t>
      </w:r>
      <w:r w:rsidRPr="00C34573">
        <w:rPr>
          <w:rFonts w:cs="Times New Roman"/>
          <w:spacing w:val="-6"/>
          <w:szCs w:val="28"/>
        </w:rPr>
        <w:t xml:space="preserve">. Для меньших </w:t>
      </w:r>
      <w:r w:rsidRPr="00C34573">
        <w:rPr>
          <w:rFonts w:cs="Times New Roman"/>
          <w:position w:val="-12"/>
          <w:szCs w:val="28"/>
        </w:rPr>
        <w:object w:dxaOrig="499" w:dyaOrig="360" w14:anchorId="5EB0FAD3">
          <v:shape id="_x0000_i1324" type="#_x0000_t75" style="width:25.3pt;height:17.8pt" o:ole="">
            <v:imagedata r:id="rId608" o:title=""/>
          </v:shape>
          <o:OLEObject Type="Embed" ProgID="Equation.DSMT4" ShapeID="_x0000_i1324" DrawAspect="Content" ObjectID="_1702072132" r:id="rId609"/>
        </w:objec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C34573" w:rsidRDefault="00FC162C" w:rsidP="004C743F">
      <w:pPr>
        <w:rPr>
          <w:rFonts w:cs="Times New Roman"/>
          <w:spacing w:val="-6"/>
          <w:szCs w:val="28"/>
        </w:rPr>
      </w:pPr>
    </w:p>
    <w:p w14:paraId="1F466B95" w14:textId="79EAFCAA" w:rsidR="00BC510E" w:rsidRPr="00C34573" w:rsidRDefault="00BC510E" w:rsidP="007749A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60" w:dyaOrig="760" w14:anchorId="469365C4">
          <v:shape id="_x0000_i1325" type="#_x0000_t75" style="width:186.75pt;height:37.45pt" o:ole="">
            <v:imagedata r:id="rId610" o:title=""/>
          </v:shape>
          <o:OLEObject Type="Embed" ProgID="Equation.DSMT4" ShapeID="_x0000_i1325" DrawAspect="Content" ObjectID="_1702072133" r:id="rId611"/>
        </w:object>
      </w:r>
    </w:p>
    <w:p w14:paraId="0CE27AF2" w14:textId="2A9B8F79" w:rsidR="00BC510E" w:rsidRPr="00C34573" w:rsidRDefault="00BC510E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28"/>
        </w:rPr>
        <w:object w:dxaOrig="4819" w:dyaOrig="680" w14:anchorId="021CEC22">
          <v:shape id="_x0000_i1326" type="#_x0000_t75" style="width:240.6pt;height:33.85pt" o:ole="">
            <v:imagedata r:id="rId612" o:title=""/>
          </v:shape>
          <o:OLEObject Type="Embed" ProgID="Equation.DSMT4" ShapeID="_x0000_i1326" DrawAspect="Content" ObjectID="_1702072134" r:id="rId613"/>
        </w:object>
      </w:r>
    </w:p>
    <w:p w14:paraId="41ECA55E" w14:textId="77777777" w:rsidR="00FC162C" w:rsidRPr="00C34573" w:rsidRDefault="00FC162C" w:rsidP="004C743F">
      <w:pPr>
        <w:jc w:val="center"/>
        <w:rPr>
          <w:rFonts w:cs="Times New Roman"/>
          <w:szCs w:val="28"/>
          <w:lang w:val="en-US"/>
        </w:rPr>
      </w:pPr>
    </w:p>
    <w:p w14:paraId="2E90CD5C" w14:textId="77777777" w:rsidR="00BA4F9C" w:rsidRPr="00C34573" w:rsidRDefault="00BA4F9C" w:rsidP="00BC510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I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ток статора, соответствующий расчетному режиму, без учета насыщения; а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параллельных ветвей обмотки статора; u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эффективных проводников в пазу статора; k’</w:t>
      </w:r>
      <w:r w:rsidRPr="00C34573">
        <w:rPr>
          <w:rFonts w:cs="Times New Roman"/>
          <w:szCs w:val="28"/>
          <w:vertAlign w:val="subscript"/>
        </w:rPr>
        <w:sym w:font="Symbol" w:char="F062"/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уменьшение МДС паза; k</w:t>
      </w:r>
      <w:r w:rsidRPr="00C34573">
        <w:rPr>
          <w:rFonts w:cs="Times New Roman"/>
          <w:szCs w:val="28"/>
          <w:vertAlign w:val="subscript"/>
        </w:rPr>
        <w:t>y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укорочения шага обмотки.</w:t>
      </w:r>
    </w:p>
    <w:p w14:paraId="0422FD78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B34336A" w14:textId="77777777" w:rsidR="00BA4F9C" w:rsidRPr="00C34573" w:rsidRDefault="00AA641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880" w:dyaOrig="720" w14:anchorId="1FB3E65F">
          <v:shape id="_x0000_i1327" type="#_x0000_t75" style="width:241.3pt;height:36.35pt" o:ole="">
            <v:imagedata r:id="rId614" o:title=""/>
          </v:shape>
          <o:OLEObject Type="Embed" ProgID="Equation.DSMT4" ShapeID="_x0000_i1327" DrawAspect="Content" ObjectID="_1702072135" r:id="rId615"/>
        </w:object>
      </w:r>
      <w:r w:rsidR="00BA4F9C" w:rsidRPr="00C34573">
        <w:rPr>
          <w:rFonts w:cs="Times New Roman"/>
          <w:szCs w:val="28"/>
        </w:rPr>
        <w:t>, Тл,</w:t>
      </w:r>
    </w:p>
    <w:p w14:paraId="7CA55D91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F0391BD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коэффициент</w:t>
      </w:r>
    </w:p>
    <w:p w14:paraId="76FAE87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2B5BB62" w14:textId="77777777" w:rsidR="00BA4F9C" w:rsidRPr="00C34573" w:rsidRDefault="00AA641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400" w:dyaOrig="760" w14:anchorId="5399A001">
          <v:shape id="_x0000_i1328" type="#_x0000_t75" style="width:268.75pt;height:37.45pt" o:ole="">
            <v:imagedata r:id="rId616" o:title=""/>
          </v:shape>
          <o:OLEObject Type="Embed" ProgID="Equation.DSMT4" ShapeID="_x0000_i1328" DrawAspect="Content" ObjectID="_1702072136" r:id="rId617"/>
        </w:object>
      </w:r>
    </w:p>
    <w:p w14:paraId="60E26C73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9676D6A" w14:textId="77777777" w:rsidR="00BA4F9C" w:rsidRPr="00C34573" w:rsidRDefault="00DB196F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AA6416" w:rsidRPr="00C34573">
        <w:rPr>
          <w:rFonts w:cs="Times New Roman"/>
          <w:szCs w:val="28"/>
        </w:rPr>
        <w:t xml:space="preserve">ри </w:t>
      </w:r>
      <w:r w:rsidR="00BA4F9C" w:rsidRPr="00C34573">
        <w:rPr>
          <w:rFonts w:cs="Times New Roman"/>
          <w:szCs w:val="28"/>
        </w:rPr>
        <w:t>B</w:t>
      </w:r>
      <w:r w:rsidR="00BA4F9C" w:rsidRPr="00C34573">
        <w:rPr>
          <w:rFonts w:cs="Times New Roman"/>
          <w:szCs w:val="28"/>
          <w:vertAlign w:val="subscript"/>
        </w:rPr>
        <w:sym w:font="Symbol" w:char="F066"/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</w:t>
      </w:r>
      <w:r w:rsidR="00AA6416" w:rsidRPr="00C34573">
        <w:rPr>
          <w:rFonts w:cs="Times New Roman"/>
          <w:szCs w:val="28"/>
        </w:rPr>
        <w:t>3,457</w:t>
      </w:r>
      <w:r w:rsidR="00BA4F9C" w:rsidRPr="00C34573">
        <w:rPr>
          <w:rFonts w:cs="Times New Roman"/>
          <w:szCs w:val="28"/>
        </w:rPr>
        <w:t xml:space="preserve"> Тл κ</w:t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0,</w:t>
      </w:r>
      <w:r w:rsidR="00AA6416" w:rsidRPr="00C34573">
        <w:rPr>
          <w:rFonts w:cs="Times New Roman"/>
          <w:szCs w:val="28"/>
        </w:rPr>
        <w:t>6</w:t>
      </w:r>
      <w:r w:rsidR="00276BF0" w:rsidRPr="00C34573">
        <w:rPr>
          <w:rFonts w:cs="Times New Roman"/>
          <w:szCs w:val="28"/>
        </w:rPr>
        <w:t>5</w:t>
      </w:r>
      <w:r w:rsidR="00BA4F9C" w:rsidRPr="00C34573">
        <w:rPr>
          <w:rFonts w:cs="Times New Roman"/>
          <w:szCs w:val="28"/>
        </w:rPr>
        <w:t xml:space="preserve"> .</w:t>
      </w:r>
    </w:p>
    <w:p w14:paraId="3FDD5C17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е дополнительного эквивалентного раскрытия пазов статора</w:t>
      </w:r>
    </w:p>
    <w:p w14:paraId="2A22BD5E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1C77EEA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000" w:dyaOrig="360" w14:anchorId="479C29DE">
          <v:shape id="_x0000_i1329" type="#_x0000_t75" style="width:248.1pt;height:17.8pt" o:ole="">
            <v:imagedata r:id="rId618" o:title=""/>
          </v:shape>
          <o:OLEObject Type="Embed" ProgID="Equation.DSMT4" ShapeID="_x0000_i1329" DrawAspect="Content" ObjectID="_1702072137" r:id="rId619"/>
        </w:object>
      </w:r>
      <w:r w:rsidR="00BA4F9C" w:rsidRPr="00C34573">
        <w:rPr>
          <w:rFonts w:cs="Times New Roman"/>
          <w:szCs w:val="28"/>
        </w:rPr>
        <w:t>, мм.</w:t>
      </w:r>
    </w:p>
    <w:p w14:paraId="2D5CA097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589829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Для полузакрытого паза высота клиновой части паза</w:t>
      </w:r>
    </w:p>
    <w:p w14:paraId="1762D9F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6513BD7" w14:textId="77777777" w:rsidR="00BA4F9C" w:rsidRPr="00C34573" w:rsidRDefault="001413FB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0" w:dyaOrig="360" w14:anchorId="4CFF0BE1">
          <v:shape id="_x0000_i1330" type="#_x0000_t75" style="width:199.95pt;height:17.8pt" o:ole="">
            <v:imagedata r:id="rId620" o:title=""/>
          </v:shape>
          <o:OLEObject Type="Embed" ProgID="Equation.DSMT4" ShapeID="_x0000_i1330" DrawAspect="Content" ObjectID="_1702072138" r:id="rId621"/>
        </w:object>
      </w:r>
      <w:r w:rsidR="00BA4F9C" w:rsidRPr="00C34573">
        <w:rPr>
          <w:rFonts w:cs="Times New Roman"/>
          <w:szCs w:val="28"/>
        </w:rPr>
        <w:t>, мм;</w:t>
      </w:r>
    </w:p>
    <w:p w14:paraId="35716FC9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BDA5333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3A5411E5" w14:textId="301D9507" w:rsidR="00FC162C" w:rsidRPr="00C34573" w:rsidRDefault="00B253B4" w:rsidP="007749A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600" w:dyaOrig="680" w14:anchorId="6F779598">
          <v:shape id="_x0000_i1331" type="#_x0000_t75" style="width:328.3pt;height:33.85pt" o:ole="">
            <v:imagedata r:id="rId622" o:title=""/>
          </v:shape>
          <o:OLEObject Type="Embed" ProgID="Equation.DSMT4" ShapeID="_x0000_i1331" DrawAspect="Content" ObjectID="_1702072139" r:id="rId623"/>
        </w:object>
      </w:r>
      <w:r w:rsidR="00BA4F9C" w:rsidRPr="00C34573">
        <w:rPr>
          <w:rFonts w:cs="Times New Roman"/>
          <w:szCs w:val="28"/>
        </w:rPr>
        <w:t>.</w:t>
      </w:r>
    </w:p>
    <w:p w14:paraId="463F4AC5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8D75C82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120" w:dyaOrig="360" w14:anchorId="59B2E6C5">
          <v:shape id="_x0000_i1332" type="#_x0000_t75" style="width:205.65pt;height:17.8pt" o:ole="">
            <v:imagedata r:id="rId624" o:title=""/>
          </v:shape>
          <o:OLEObject Type="Embed" ProgID="Equation.DSMT4" ShapeID="_x0000_i1332" DrawAspect="Content" ObjectID="_1702072140" r:id="rId625"/>
        </w:object>
      </w:r>
      <w:r w:rsidR="00BA4F9C" w:rsidRPr="00C34573">
        <w:rPr>
          <w:rFonts w:cs="Times New Roman"/>
          <w:szCs w:val="28"/>
        </w:rPr>
        <w:t>,</w:t>
      </w:r>
    </w:p>
    <w:p w14:paraId="5904BF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6417CEB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λ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F764EAD" w14:textId="77777777" w:rsidR="00BA4F9C" w:rsidRPr="00C34573" w:rsidRDefault="00B253B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340" w:dyaOrig="360" w14:anchorId="3F4C0BD4">
          <v:shape id="_x0000_i1333" type="#_x0000_t75" style="width:166.45pt;height:17.8pt" o:ole="">
            <v:imagedata r:id="rId626" o:title=""/>
          </v:shape>
          <o:OLEObject Type="Embed" ProgID="Equation.DSMT4" ShapeID="_x0000_i1333" DrawAspect="Content" ObjectID="_1702072141" r:id="rId627"/>
        </w:object>
      </w:r>
      <w:r w:rsidR="00BA4F9C" w:rsidRPr="00C34573">
        <w:rPr>
          <w:rFonts w:cs="Times New Roman"/>
          <w:szCs w:val="28"/>
        </w:rPr>
        <w:t>.</w:t>
      </w:r>
    </w:p>
    <w:p w14:paraId="48B4FF3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2B0C77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37A27C8" w14:textId="77777777" w:rsidR="00BA4F9C" w:rsidRPr="00C34573" w:rsidRDefault="002A6B2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840" w:dyaOrig="680" w14:anchorId="636E8BF2">
          <v:shape id="_x0000_i1334" type="#_x0000_t75" style="width:190.7pt;height:33.85pt" o:ole="">
            <v:imagedata r:id="rId628" o:title=""/>
          </v:shape>
          <o:OLEObject Type="Embed" ProgID="Equation.DSMT4" ShapeID="_x0000_i1334" DrawAspect="Content" ObjectID="_1702072142" r:id="rId629"/>
        </w:object>
      </w:r>
      <w:r w:rsidR="00BA4F9C" w:rsidRPr="00C34573">
        <w:rPr>
          <w:rFonts w:cs="Times New Roman"/>
          <w:szCs w:val="28"/>
        </w:rPr>
        <w:t>, Ом;</w:t>
      </w:r>
    </w:p>
    <w:p w14:paraId="1055189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B9E53FF" w14:textId="77777777" w:rsidR="00BA4F9C" w:rsidRPr="00C34573" w:rsidRDefault="002A6B26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640" w:dyaOrig="360" w14:anchorId="22FBAB24">
          <v:shape id="_x0000_i1335" type="#_x0000_t75" style="width:280.5pt;height:17.8pt" o:ole="">
            <v:imagedata r:id="rId630" o:title=""/>
          </v:shape>
          <o:OLEObject Type="Embed" ProgID="Equation.DSMT4" ShapeID="_x0000_i1335" DrawAspect="Content" ObjectID="_1702072143" r:id="rId631"/>
        </w:object>
      </w:r>
      <w:r w:rsidR="00BA4F9C" w:rsidRPr="00C34573">
        <w:rPr>
          <w:rFonts w:cs="Times New Roman"/>
          <w:szCs w:val="28"/>
        </w:rPr>
        <w:t>.</w:t>
      </w:r>
    </w:p>
    <w:p w14:paraId="7409150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B77D07C" w14:textId="77777777" w:rsidR="00BA4F9C" w:rsidRPr="00C34573" w:rsidRDefault="00BA4F9C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5E85E81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2264373" w14:textId="77777777" w:rsidR="00BA4F9C" w:rsidRPr="00C34573" w:rsidRDefault="00784196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440" w:dyaOrig="680" w14:anchorId="2BE150F5">
          <v:shape id="_x0000_i1336" type="#_x0000_t75" style="width:221.7pt;height:33.85pt" o:ole="">
            <v:imagedata r:id="rId632" o:title=""/>
          </v:shape>
          <o:OLEObject Type="Embed" ProgID="Equation.DSMT4" ShapeID="_x0000_i1336" DrawAspect="Content" ObjectID="_1702072144" r:id="rId633"/>
        </w:object>
      </w:r>
      <w:r w:rsidR="00BA4F9C" w:rsidRPr="00C34573">
        <w:rPr>
          <w:rFonts w:cs="Times New Roman"/>
          <w:szCs w:val="28"/>
        </w:rPr>
        <w:t>,</w:t>
      </w:r>
    </w:p>
    <w:p w14:paraId="20F68558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C665065" w14:textId="77777777" w:rsidR="00BA4F9C" w:rsidRPr="00C34573" w:rsidRDefault="00BA4F9C" w:rsidP="008A7047">
      <w:pPr>
        <w:tabs>
          <w:tab w:val="left" w:pos="975"/>
        </w:tabs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с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8A7047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ополнительное раскрытие:</w:t>
      </w:r>
    </w:p>
    <w:p w14:paraId="6C26FAD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2E722D9A" w14:textId="77777777" w:rsidR="00BA4F9C" w:rsidRPr="00C34573" w:rsidRDefault="002D2158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959" w:dyaOrig="360" w14:anchorId="7DEB886A">
          <v:shape id="_x0000_i1337" type="#_x0000_t75" style="width:247.7pt;height:17.8pt" o:ole="">
            <v:imagedata r:id="rId634" o:title=""/>
          </v:shape>
          <o:OLEObject Type="Embed" ProgID="Equation.DSMT4" ShapeID="_x0000_i1337" DrawAspect="Content" ObjectID="_1702072145" r:id="rId635"/>
        </w:object>
      </w:r>
      <w:r w:rsidR="00BA4F9C" w:rsidRPr="00C34573">
        <w:rPr>
          <w:rFonts w:cs="Times New Roman"/>
          <w:szCs w:val="28"/>
        </w:rPr>
        <w:t>, мм.</w:t>
      </w:r>
    </w:p>
    <w:p w14:paraId="6D4C2D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E7E8A26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Коэффициент магнитной проводимости пазового рассеяния при насыщении для ротора</w:t>
      </w:r>
    </w:p>
    <w:p w14:paraId="77868A93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F7F2122" w14:textId="77777777" w:rsidR="00BA4F9C" w:rsidRPr="00C34573" w:rsidRDefault="00B466B2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4360" w:dyaOrig="380" w14:anchorId="4FDD3A4D">
          <v:shape id="_x0000_i1338" type="#_x0000_t75" style="width:217.8pt;height:18.9pt" o:ole="">
            <v:imagedata r:id="rId636" o:title=""/>
          </v:shape>
          <o:OLEObject Type="Embed" ProgID="Equation.DSMT4" ShapeID="_x0000_i1338" DrawAspect="Content" ObjectID="_1702072146" r:id="rId637"/>
        </w:object>
      </w:r>
      <w:r w:rsidR="00BA4F9C" w:rsidRPr="00C34573">
        <w:rPr>
          <w:rFonts w:cs="Times New Roman"/>
          <w:szCs w:val="28"/>
        </w:rPr>
        <w:t>.</w:t>
      </w:r>
    </w:p>
    <w:p w14:paraId="4B271FBE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36F9A8BF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Style w:val="afff"/>
          <w:rFonts w:eastAsiaTheme="minorHAnsi"/>
          <w:szCs w:val="28"/>
        </w:rPr>
        <w:t>Коэффициент магнитной</w:t>
      </w:r>
      <w:r w:rsidRPr="00C34573">
        <w:rPr>
          <w:rFonts w:cs="Times New Roman"/>
          <w:szCs w:val="28"/>
        </w:rPr>
        <w:t xml:space="preserve"> проводимости дифференциального рассеяния </w:t>
      </w:r>
      <w:r w:rsidRPr="00C34573">
        <w:rPr>
          <w:rFonts w:cs="Times New Roman"/>
          <w:position w:val="-10"/>
          <w:szCs w:val="28"/>
          <w:lang w:val="en-US"/>
        </w:rPr>
        <w:object w:dxaOrig="180" w:dyaOrig="340" w14:anchorId="7512761C">
          <v:shape id="_x0000_i1339" type="#_x0000_t75" style="width:9.25pt;height:17.45pt" o:ole="" fillcolor="window">
            <v:imagedata r:id="rId638" o:title=""/>
          </v:shape>
          <o:OLEObject Type="Embed" ProgID="Equation.3" ShapeID="_x0000_i1339" DrawAspect="Content" ObjectID="_1702072147" r:id="rId639"/>
        </w:object>
      </w:r>
      <w:r w:rsidRPr="00C34573">
        <w:rPr>
          <w:rFonts w:cs="Times New Roman"/>
          <w:szCs w:val="28"/>
        </w:rPr>
        <w:t xml:space="preserve"> ротора с учетом влияния насыщения</w:t>
      </w:r>
    </w:p>
    <w:p w14:paraId="22CB705E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1A29CD6" w14:textId="77777777" w:rsidR="00BA4F9C" w:rsidRPr="00C34573" w:rsidRDefault="00B902B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460" w:dyaOrig="360" w14:anchorId="6049FDB7">
          <v:shape id="_x0000_i1340" type="#_x0000_t75" style="width:172.15pt;height:17.8pt" o:ole="">
            <v:imagedata r:id="rId640" o:title=""/>
          </v:shape>
          <o:OLEObject Type="Embed" ProgID="Equation.DSMT4" ShapeID="_x0000_i1340" DrawAspect="Content" ObjectID="_1702072148" r:id="rId641"/>
        </w:object>
      </w:r>
      <w:r w:rsidR="00BA4F9C" w:rsidRPr="00C34573">
        <w:rPr>
          <w:rFonts w:cs="Times New Roman"/>
          <w:szCs w:val="28"/>
        </w:rPr>
        <w:t>.</w:t>
      </w:r>
    </w:p>
    <w:p w14:paraId="0667C40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5D7941C" w14:textId="77777777" w:rsidR="00BA4F9C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C34573" w:rsidRDefault="00FC162C" w:rsidP="004C743F">
      <w:pPr>
        <w:tabs>
          <w:tab w:val="left" w:pos="975"/>
        </w:tabs>
        <w:rPr>
          <w:rFonts w:cs="Times New Roman"/>
          <w:spacing w:val="-6"/>
          <w:szCs w:val="28"/>
        </w:rPr>
      </w:pPr>
    </w:p>
    <w:p w14:paraId="1896E429" w14:textId="1F9071E6" w:rsidR="00FC162C" w:rsidRPr="00C34573" w:rsidRDefault="00CE26D7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280" w:dyaOrig="720" w14:anchorId="119744E7">
          <v:shape id="_x0000_i1341" type="#_x0000_t75" style="width:213.15pt;height:36.35pt" o:ole="">
            <v:imagedata r:id="rId642" o:title=""/>
          </v:shape>
          <o:OLEObject Type="Embed" ProgID="Equation.DSMT4" ShapeID="_x0000_i1341" DrawAspect="Content" ObjectID="_1702072149" r:id="rId643"/>
        </w:object>
      </w:r>
      <w:r w:rsidR="00BA4F9C" w:rsidRPr="00C34573">
        <w:rPr>
          <w:rFonts w:cs="Times New Roman"/>
          <w:szCs w:val="28"/>
        </w:rPr>
        <w:t>, Ом;</w:t>
      </w:r>
    </w:p>
    <w:p w14:paraId="6FBBB176" w14:textId="77777777" w:rsidR="00BA4F9C" w:rsidRPr="00C34573" w:rsidRDefault="00CE26D7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880" w:dyaOrig="380" w14:anchorId="733B0936">
          <v:shape id="_x0000_i1342" type="#_x0000_t75" style="width:293.7pt;height:18.9pt" o:ole="">
            <v:imagedata r:id="rId644" o:title=""/>
          </v:shape>
          <o:OLEObject Type="Embed" ProgID="Equation.DSMT4" ShapeID="_x0000_i1342" DrawAspect="Content" ObjectID="_1702072150" r:id="rId645"/>
        </w:object>
      </w:r>
      <w:r w:rsidR="00BA4F9C" w:rsidRPr="00C34573">
        <w:rPr>
          <w:rFonts w:cs="Times New Roman"/>
          <w:szCs w:val="28"/>
        </w:rPr>
        <w:t>.</w:t>
      </w:r>
    </w:p>
    <w:p w14:paraId="0E940165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F06272D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1D8C4A22" w14:textId="77777777" w:rsidR="00BA4F9C" w:rsidRPr="00C34573" w:rsidRDefault="000A5346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320" w:dyaOrig="680" w14:anchorId="3ADD5EC5">
          <v:shape id="_x0000_i1343" type="#_x0000_t75" style="width:215.3pt;height:33.85pt" o:ole="">
            <v:imagedata r:id="rId646" o:title=""/>
          </v:shape>
          <o:OLEObject Type="Embed" ProgID="Equation.DSMT4" ShapeID="_x0000_i1343" DrawAspect="Content" ObjectID="_1702072151" r:id="rId647"/>
        </w:object>
      </w:r>
      <w:r w:rsidR="00BA4F9C" w:rsidRPr="00C34573">
        <w:rPr>
          <w:rFonts w:cs="Times New Roman"/>
          <w:szCs w:val="28"/>
        </w:rPr>
        <w:t>, Ом.</w:t>
      </w:r>
    </w:p>
    <w:p w14:paraId="2A04B30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153C6C4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695FDEBB" w14:textId="77777777" w:rsidR="00BA4F9C" w:rsidRPr="00C34573" w:rsidRDefault="00F51A3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580" w:dyaOrig="680" w14:anchorId="598972AC">
          <v:shape id="_x0000_i1344" type="#_x0000_t75" style="width:178.55pt;height:33.85pt" o:ole="">
            <v:imagedata r:id="rId648" o:title=""/>
          </v:shape>
          <o:OLEObject Type="Embed" ProgID="Equation.DSMT4" ShapeID="_x0000_i1344" DrawAspect="Content" ObjectID="_1702072152" r:id="rId649"/>
        </w:object>
      </w:r>
      <w:r w:rsidR="00BA4F9C" w:rsidRPr="00C34573">
        <w:rPr>
          <w:rFonts w:cs="Times New Roman"/>
          <w:szCs w:val="28"/>
        </w:rPr>
        <w:t>;</w:t>
      </w:r>
    </w:p>
    <w:p w14:paraId="1DF0913D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7F400C9A" w14:textId="04399534" w:rsidR="00FC162C" w:rsidRPr="00C34573" w:rsidRDefault="00780B9A" w:rsidP="007749A8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900" w:dyaOrig="660" w14:anchorId="090118CA">
          <v:shape id="_x0000_i1345" type="#_x0000_t75" style="width:244.15pt;height:32.8pt" o:ole="">
            <v:imagedata r:id="rId650" o:title=""/>
          </v:shape>
          <o:OLEObject Type="Embed" ProgID="Equation.DSMT4" ShapeID="_x0000_i1345" DrawAspect="Content" ObjectID="_1702072153" r:id="rId651"/>
        </w:object>
      </w:r>
      <w:r w:rsidR="00BA4F9C" w:rsidRPr="00C34573">
        <w:rPr>
          <w:rFonts w:cs="Times New Roman"/>
          <w:szCs w:val="28"/>
        </w:rPr>
        <w:t>, Ом;</w:t>
      </w:r>
    </w:p>
    <w:p w14:paraId="5730777D" w14:textId="77777777" w:rsidR="00BA4F9C" w:rsidRPr="00C34573" w:rsidRDefault="00780B9A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220" w:dyaOrig="380" w14:anchorId="0A20AADE">
          <v:shape id="_x0000_i1346" type="#_x0000_t75" style="width:259.15pt;height:18.9pt" o:ole="">
            <v:imagedata r:id="rId652" o:title=""/>
          </v:shape>
          <o:OLEObject Type="Embed" ProgID="Equation.DSMT4" ShapeID="_x0000_i1346" DrawAspect="Content" ObjectID="_1702072154" r:id="rId653"/>
        </w:object>
      </w:r>
      <w:r w:rsidR="00BA4F9C" w:rsidRPr="00C34573">
        <w:rPr>
          <w:rFonts w:cs="Times New Roman"/>
          <w:szCs w:val="28"/>
        </w:rPr>
        <w:t>, Ом.</w:t>
      </w:r>
    </w:p>
    <w:p w14:paraId="7964E6E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EFA11D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Ток в обмотке ротора</w:t>
      </w:r>
    </w:p>
    <w:p w14:paraId="4A8C3A1B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009DEA17" w14:textId="77777777" w:rsidR="00BA4F9C" w:rsidRPr="00C34573" w:rsidRDefault="00F5340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6"/>
          <w:szCs w:val="28"/>
        </w:rPr>
        <w:object w:dxaOrig="4300" w:dyaOrig="740" w14:anchorId="2247C3F1">
          <v:shape id="_x0000_i1347" type="#_x0000_t75" style="width:214.95pt;height:37.45pt" o:ole="">
            <v:imagedata r:id="rId654" o:title=""/>
          </v:shape>
          <o:OLEObject Type="Embed" ProgID="Equation.DSMT4" ShapeID="_x0000_i1347" DrawAspect="Content" ObjectID="_1702072155" r:id="rId655"/>
        </w:object>
      </w:r>
      <w:r w:rsidR="00BA4F9C" w:rsidRPr="00C34573">
        <w:rPr>
          <w:rFonts w:cs="Times New Roman"/>
          <w:szCs w:val="28"/>
        </w:rPr>
        <w:t>, А;</w:t>
      </w:r>
    </w:p>
    <w:p w14:paraId="452A2462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7CC2ADFF" w14:textId="77777777" w:rsidR="00BA4F9C" w:rsidRPr="00C34573" w:rsidRDefault="0094517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7260" w:dyaOrig="780" w14:anchorId="3634BE5B">
          <v:shape id="_x0000_i1348" type="#_x0000_t75" style="width:362.85pt;height:39.2pt" o:ole="">
            <v:imagedata r:id="rId656" o:title=""/>
          </v:shape>
          <o:OLEObject Type="Embed" ProgID="Equation.DSMT4" ShapeID="_x0000_i1348" DrawAspect="Content" ObjectID="_1702072156" r:id="rId657"/>
        </w:object>
      </w:r>
      <w:r w:rsidR="00BA4F9C" w:rsidRPr="00C34573">
        <w:rPr>
          <w:rFonts w:cs="Times New Roman"/>
          <w:szCs w:val="28"/>
        </w:rPr>
        <w:t>, А.</w:t>
      </w:r>
    </w:p>
    <w:p w14:paraId="539A18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9AECDA5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35D2C65" w14:textId="036E46A5" w:rsidR="00FC162C" w:rsidRPr="00C34573" w:rsidRDefault="00A63B29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60" w:dyaOrig="680" w14:anchorId="20777FAE">
          <v:shape id="_x0000_i1349" type="#_x0000_t75" style="width:121.55pt;height:33.85pt" o:ole="">
            <v:imagedata r:id="rId658" o:title=""/>
          </v:shape>
          <o:OLEObject Type="Embed" ProgID="Equation.DSMT4" ShapeID="_x0000_i1349" DrawAspect="Content" ObjectID="_1702072157" r:id="rId659"/>
        </w:object>
      </w:r>
      <w:r w:rsidR="00BA4F9C" w:rsidRPr="00C34573">
        <w:rPr>
          <w:rFonts w:cs="Times New Roman"/>
          <w:szCs w:val="28"/>
        </w:rPr>
        <w:t>;</w:t>
      </w:r>
    </w:p>
    <w:p w14:paraId="587D171A" w14:textId="77777777" w:rsidR="00BA4F9C" w:rsidRPr="00C34573" w:rsidRDefault="00276BF0" w:rsidP="00625741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440" w:dyaOrig="800" w14:anchorId="2369E8CA">
          <v:shape id="_x0000_i1350" type="#_x0000_t75" style="width:269.45pt;height:40.3pt" o:ole="">
            <v:imagedata r:id="rId660" o:title=""/>
          </v:shape>
          <o:OLEObject Type="Embed" ProgID="Equation.DSMT4" ShapeID="_x0000_i1350" DrawAspect="Content" ObjectID="_1702072158" r:id="rId661"/>
        </w:object>
      </w:r>
      <w:r w:rsidR="00BA4F9C" w:rsidRPr="00C34573">
        <w:rPr>
          <w:rFonts w:cs="Times New Roman"/>
          <w:szCs w:val="28"/>
        </w:rPr>
        <w:t>.</w:t>
      </w:r>
    </w:p>
    <w:p w14:paraId="51EC1663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6923BAEA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ые значения подходят.</w:t>
      </w:r>
    </w:p>
    <w:p w14:paraId="1AC692E1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ритическое скольжение определяется после расчета всех точек пусковых характеристик по с</w:t>
      </w:r>
      <w:r w:rsidR="008A7047" w:rsidRPr="00C34573">
        <w:rPr>
          <w:rFonts w:cs="Times New Roman"/>
          <w:szCs w:val="28"/>
        </w:rPr>
        <w:t>редним значениям сопротивлений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нас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  <w:vertAlign w:val="subscript"/>
        </w:rPr>
        <w:sym w:font="Symbol" w:char="F078"/>
      </w:r>
      <w:r w:rsidRPr="00C34573">
        <w:rPr>
          <w:rFonts w:cs="Times New Roman"/>
          <w:szCs w:val="28"/>
          <w:vertAlign w:val="subscript"/>
        </w:rPr>
        <w:t>нас</w:t>
      </w:r>
      <w:r w:rsidRPr="00C34573">
        <w:rPr>
          <w:rFonts w:cs="Times New Roman"/>
          <w:szCs w:val="28"/>
        </w:rPr>
        <w:t xml:space="preserve">, соответствующим скольжениям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</w:t>
      </w:r>
      <w:r w:rsidR="00DC26DB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– 0,</w:t>
      </w:r>
      <w:r w:rsidR="00DC26DB" w:rsidRPr="00C34573">
        <w:rPr>
          <w:rFonts w:cs="Times New Roman"/>
          <w:szCs w:val="28"/>
        </w:rPr>
        <w:t>2</w:t>
      </w:r>
      <w:r w:rsidRPr="00C34573">
        <w:rPr>
          <w:rFonts w:cs="Times New Roman"/>
          <w:szCs w:val="28"/>
        </w:rPr>
        <w:t>:</w:t>
      </w:r>
    </w:p>
    <w:p w14:paraId="4EFD7C7B" w14:textId="77777777" w:rsidR="00FC162C" w:rsidRPr="00C34573" w:rsidRDefault="00FC162C" w:rsidP="00E75FE3">
      <w:pPr>
        <w:tabs>
          <w:tab w:val="left" w:pos="975"/>
        </w:tabs>
        <w:ind w:firstLine="0"/>
        <w:rPr>
          <w:rFonts w:cs="Times New Roman"/>
          <w:szCs w:val="28"/>
        </w:rPr>
      </w:pPr>
    </w:p>
    <w:p w14:paraId="6D9D641B" w14:textId="77777777" w:rsidR="00BA4F9C" w:rsidRPr="00C34573" w:rsidRDefault="00954CF7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0"/>
          <w:szCs w:val="28"/>
        </w:rPr>
        <w:object w:dxaOrig="4340" w:dyaOrig="980" w14:anchorId="3114582A">
          <v:shape id="_x0000_i1351" type="#_x0000_t75" style="width:217.05pt;height:48.85pt" o:ole="">
            <v:imagedata r:id="rId662" o:title=""/>
          </v:shape>
          <o:OLEObject Type="Embed" ProgID="Equation.DSMT4" ShapeID="_x0000_i1351" DrawAspect="Content" ObjectID="_1702072159" r:id="rId663"/>
        </w:object>
      </w:r>
      <w:r w:rsidR="00BA4F9C" w:rsidRPr="00C34573">
        <w:rPr>
          <w:rFonts w:cs="Times New Roman"/>
          <w:szCs w:val="28"/>
        </w:rPr>
        <w:t>.</w:t>
      </w:r>
    </w:p>
    <w:p w14:paraId="4A164F7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4F2E17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C34573" w:rsidRDefault="00E75FE3" w:rsidP="004C743F">
      <w:pPr>
        <w:tabs>
          <w:tab w:val="left" w:pos="975"/>
        </w:tabs>
        <w:rPr>
          <w:rFonts w:cs="Times New Roman"/>
          <w:szCs w:val="28"/>
        </w:rPr>
      </w:pPr>
    </w:p>
    <w:p w14:paraId="0DC40AA2" w14:textId="4E852D4F" w:rsidR="00BA4F9C" w:rsidRPr="00C34573" w:rsidRDefault="00BA4F9C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760" w:dyaOrig="360" w14:anchorId="7487015F">
          <v:shape id="_x0000_i1352" type="#_x0000_t75" style="width:37.45pt;height:17.8pt" o:ole="">
            <v:imagedata r:id="rId664" o:title=""/>
          </v:shape>
          <o:OLEObject Type="Embed" ProgID="Equation.DSMT4" ShapeID="_x0000_i1352" DrawAspect="Content" ObjectID="_1702072160" r:id="rId665"/>
        </w:object>
      </w:r>
      <w:r w:rsidRPr="00C34573">
        <w:rPr>
          <w:rFonts w:cs="Times New Roman"/>
          <w:szCs w:val="28"/>
        </w:rPr>
        <w:t>2,</w:t>
      </w:r>
      <w:r w:rsidR="000B1BFB">
        <w:rPr>
          <w:rFonts w:cs="Times New Roman"/>
          <w:szCs w:val="28"/>
        </w:rPr>
        <w:t>3</w:t>
      </w:r>
      <w:r w:rsidR="00D97857">
        <w:rPr>
          <w:rFonts w:cs="Times New Roman"/>
          <w:szCs w:val="28"/>
        </w:rPr>
        <w:t>26</w:t>
      </w:r>
      <w:r w:rsidRPr="00C34573">
        <w:rPr>
          <w:rFonts w:cs="Times New Roman"/>
          <w:szCs w:val="28"/>
        </w:rPr>
        <w:t>.</w:t>
      </w:r>
    </w:p>
    <w:p w14:paraId="34D89A01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7498F832" w14:textId="77777777" w:rsidR="008C555A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>74.</w:t>
      </w:r>
    </w:p>
    <w:p w14:paraId="2B767C38" w14:textId="77777777" w:rsidR="006A6AEB" w:rsidRPr="00C34573" w:rsidRDefault="006A6AEB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7B88331A" w14:textId="77777777" w:rsidR="005D119D" w:rsidRPr="00C34573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C34573">
        <w:rPr>
          <w:szCs w:val="28"/>
        </w:rPr>
        <w:lastRenderedPageBreak/>
        <w:t xml:space="preserve">9 </w:t>
      </w:r>
      <w:r w:rsidR="005D119D" w:rsidRPr="00C34573">
        <w:rPr>
          <w:szCs w:val="28"/>
        </w:rPr>
        <w:t>Тепловой расчет</w:t>
      </w:r>
      <w:bookmarkEnd w:id="20"/>
      <w:bookmarkEnd w:id="21"/>
      <w:r w:rsidR="005D119D" w:rsidRPr="00C34573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9F5189B" w14:textId="77777777" w:rsidR="00E44052" w:rsidRPr="00C34573" w:rsidRDefault="00E44052" w:rsidP="004C743F">
      <w:pPr>
        <w:rPr>
          <w:rFonts w:cs="Times New Roman"/>
          <w:spacing w:val="-8"/>
          <w:szCs w:val="28"/>
        </w:rPr>
      </w:pPr>
      <w:bookmarkStart w:id="23" w:name="_Toc475819400"/>
      <w:bookmarkStart w:id="24" w:name="_Toc508337893"/>
      <w:r w:rsidRPr="00C34573">
        <w:rPr>
          <w:rFonts w:cs="Times New Roman"/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C34573" w:rsidRDefault="00A86E8D" w:rsidP="004C743F">
      <w:pPr>
        <w:rPr>
          <w:rFonts w:cs="Times New Roman"/>
          <w:spacing w:val="-8"/>
          <w:szCs w:val="28"/>
        </w:rPr>
      </w:pPr>
    </w:p>
    <w:p w14:paraId="78DB7E32" w14:textId="468F622B" w:rsidR="00E44052" w:rsidRPr="00C34573" w:rsidRDefault="005C068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59" w:dyaOrig="680" w14:anchorId="7A4C899A">
          <v:shape id="_x0000_i1353" type="#_x0000_t75" style="width:312.25pt;height:33.85pt" o:ole="">
            <v:imagedata r:id="rId666" o:title=""/>
          </v:shape>
          <o:OLEObject Type="Embed" ProgID="Equation.DSMT4" ShapeID="_x0000_i1353" DrawAspect="Content" ObjectID="_1702072161" r:id="rId667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,</w:t>
      </w:r>
    </w:p>
    <w:p w14:paraId="178547B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F1DF600" w14:textId="77777777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</w:rPr>
        <w:t>=0,</w:t>
      </w:r>
      <w:r w:rsidR="00DA1586" w:rsidRPr="00C34573">
        <w:rPr>
          <w:rFonts w:cs="Times New Roman"/>
          <w:szCs w:val="28"/>
        </w:rPr>
        <w:t>19</w:t>
      </w:r>
      <w:r w:rsidRPr="00C34573">
        <w:rPr>
          <w:rFonts w:cs="Times New Roman"/>
          <w:szCs w:val="28"/>
        </w:rPr>
        <w:t xml:space="preserve"> . Потери в пазовой части P'</w:t>
      </w:r>
      <w:r w:rsidRPr="00C34573">
        <w:rPr>
          <w:rFonts w:cs="Times New Roman"/>
          <w:szCs w:val="28"/>
          <w:vertAlign w:val="subscript"/>
        </w:rPr>
        <w:t>э.п1</w:t>
      </w:r>
      <w:r w:rsidRPr="00C34573">
        <w:rPr>
          <w:rFonts w:cs="Times New Roman"/>
          <w:szCs w:val="28"/>
        </w:rPr>
        <w:t>:</w:t>
      </w:r>
    </w:p>
    <w:p w14:paraId="6B733DC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3F151AB6" w14:textId="6D03E872" w:rsidR="00E44052" w:rsidRPr="00C34573" w:rsidRDefault="005C068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5120" w:dyaOrig="700" w14:anchorId="6547CEF5">
          <v:shape id="_x0000_i1354" type="#_x0000_t75" style="width:255.9pt;height:34.55pt" o:ole="">
            <v:imagedata r:id="rId668" o:title=""/>
          </v:shape>
          <o:OLEObject Type="Embed" ProgID="Equation.DSMT4" ShapeID="_x0000_i1354" DrawAspect="Content" ObjectID="_1702072162" r:id="rId669"/>
        </w:object>
      </w:r>
      <w:r w:rsidR="00E44052" w:rsidRPr="00C34573">
        <w:rPr>
          <w:rFonts w:cs="Times New Roman"/>
          <w:szCs w:val="28"/>
        </w:rPr>
        <w:t>, Вт,</w:t>
      </w:r>
    </w:p>
    <w:p w14:paraId="27AE8CDD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E5EBE78" w14:textId="0CFE0BB3" w:rsidR="00E44052" w:rsidRPr="00C34573" w:rsidRDefault="00E44052" w:rsidP="004C743F">
      <w:pPr>
        <w:ind w:firstLine="0"/>
        <w:rPr>
          <w:rFonts w:cs="Times New Roman"/>
          <w:spacing w:val="-2"/>
          <w:szCs w:val="28"/>
        </w:rPr>
      </w:pPr>
      <w:r w:rsidRPr="00C34573">
        <w:rPr>
          <w:rFonts w:cs="Times New Roman"/>
          <w:szCs w:val="28"/>
        </w:rPr>
        <w:t>где из табл</w:t>
      </w:r>
      <w:r w:rsidR="004B1A97" w:rsidRPr="00C34573">
        <w:rPr>
          <w:rFonts w:cs="Times New Roman"/>
          <w:szCs w:val="28"/>
        </w:rPr>
        <w:t>ицы 1</w:t>
      </w:r>
      <w:r w:rsidRPr="00C34573">
        <w:rPr>
          <w:rFonts w:cs="Times New Roman"/>
          <w:szCs w:val="28"/>
        </w:rPr>
        <w:t xml:space="preserve"> для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 xml:space="preserve"> находим </w:t>
      </w:r>
      <w:r w:rsidRPr="00C34573">
        <w:rPr>
          <w:rFonts w:cs="Times New Roman"/>
          <w:szCs w:val="28"/>
          <w:lang w:val="en-US"/>
        </w:rPr>
        <w:t>P</w:t>
      </w:r>
      <w:r w:rsidRPr="00C34573">
        <w:rPr>
          <w:rFonts w:cs="Times New Roman"/>
          <w:szCs w:val="28"/>
          <w:vertAlign w:val="subscript"/>
        </w:rPr>
        <w:t>э1</w:t>
      </w:r>
      <w:r w:rsidRPr="00C34573">
        <w:rPr>
          <w:rFonts w:cs="Times New Roman"/>
          <w:szCs w:val="28"/>
        </w:rPr>
        <w:t>=</w:t>
      </w:r>
      <w:r w:rsidR="00DA1586" w:rsidRPr="00C34573">
        <w:rPr>
          <w:rFonts w:cs="Times New Roman"/>
          <w:szCs w:val="28"/>
        </w:rPr>
        <w:t>228</w:t>
      </w:r>
      <w:r w:rsidRPr="00C34573">
        <w:rPr>
          <w:rFonts w:cs="Times New Roman"/>
          <w:szCs w:val="28"/>
        </w:rPr>
        <w:t xml:space="preserve"> Вт</w:t>
      </w:r>
      <w:r w:rsidR="007D0434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 xml:space="preserve">коэффициент теплоотдачи с поверхности </w:t>
      </w:r>
      <w:r w:rsidRPr="00C34573">
        <w:rPr>
          <w:rFonts w:cs="Times New Roman"/>
          <w:i/>
          <w:spacing w:val="-2"/>
          <w:szCs w:val="28"/>
        </w:rPr>
        <w:t>α</w:t>
      </w:r>
      <w:r w:rsidRPr="00C34573">
        <w:rPr>
          <w:rFonts w:cs="Times New Roman"/>
          <w:spacing w:val="-2"/>
          <w:szCs w:val="28"/>
          <w:vertAlign w:val="subscript"/>
        </w:rPr>
        <w:t>1</w:t>
      </w:r>
      <w:r w:rsidRPr="00C34573">
        <w:rPr>
          <w:rFonts w:cs="Times New Roman"/>
          <w:spacing w:val="-2"/>
          <w:szCs w:val="28"/>
        </w:rPr>
        <w:t xml:space="preserve"> =158  Вт/(м</w:t>
      </w:r>
      <w:r w:rsidRPr="00C34573">
        <w:rPr>
          <w:rFonts w:cs="Times New Roman"/>
          <w:spacing w:val="-2"/>
          <w:szCs w:val="28"/>
          <w:vertAlign w:val="superscript"/>
        </w:rPr>
        <w:t>2</w:t>
      </w:r>
      <w:r w:rsidRPr="00C34573">
        <w:rPr>
          <w:rFonts w:cs="Times New Roman"/>
          <w:b/>
          <w:spacing w:val="-2"/>
          <w:szCs w:val="28"/>
          <w:vertAlign w:val="superscript"/>
        </w:rPr>
        <w:t>.</w:t>
      </w:r>
      <w:r w:rsidRPr="00C34573">
        <w:rPr>
          <w:rFonts w:cs="Times New Roman"/>
          <w:spacing w:val="-2"/>
          <w:szCs w:val="28"/>
        </w:rPr>
        <w:t>ºС);</w:t>
      </w:r>
      <w:r w:rsidRPr="00C34573">
        <w:rPr>
          <w:rFonts w:cs="Times New Roman"/>
          <w:szCs w:val="28"/>
        </w:rPr>
        <w:t xml:space="preserve"> коэффициент увеличения потерь</w:t>
      </w:r>
      <w:r w:rsidRPr="00C34573">
        <w:rPr>
          <w:rFonts w:cs="Times New Roman"/>
          <w:spacing w:val="-2"/>
          <w:szCs w:val="28"/>
        </w:rPr>
        <w:t xml:space="preserve"> </w:t>
      </w:r>
      <w:r w:rsidRPr="00C34573">
        <w:rPr>
          <w:rFonts w:cs="Times New Roman"/>
          <w:i/>
          <w:spacing w:val="-2"/>
          <w:szCs w:val="28"/>
          <w:lang w:val="en-US"/>
        </w:rPr>
        <w:t>k</w:t>
      </w:r>
      <w:r w:rsidRPr="00C34573">
        <w:rPr>
          <w:rFonts w:cs="Times New Roman"/>
          <w:spacing w:val="-2"/>
          <w:szCs w:val="28"/>
          <w:vertAlign w:val="subscript"/>
          <w:lang w:val="en-US"/>
        </w:rPr>
        <w:t>ρ</w:t>
      </w:r>
      <w:r w:rsidRPr="00C34573">
        <w:rPr>
          <w:rFonts w:cs="Times New Roman"/>
          <w:spacing w:val="-2"/>
          <w:szCs w:val="28"/>
        </w:rPr>
        <w:t xml:space="preserve"> = </w:t>
      </w:r>
      <w:r w:rsidR="007D0434" w:rsidRPr="00C34573">
        <w:rPr>
          <w:rFonts w:cs="Times New Roman"/>
          <w:spacing w:val="-2"/>
          <w:szCs w:val="28"/>
        </w:rPr>
        <w:t>1,07</w:t>
      </w:r>
      <w:r w:rsidRPr="00C34573">
        <w:rPr>
          <w:rFonts w:cs="Times New Roman"/>
          <w:spacing w:val="-2"/>
          <w:szCs w:val="28"/>
        </w:rPr>
        <w:t>.</w:t>
      </w:r>
    </w:p>
    <w:p w14:paraId="43BDE6AC" w14:textId="3CDD8A5C" w:rsidR="00E44052" w:rsidRPr="00C34573" w:rsidRDefault="00E44052" w:rsidP="004C743F">
      <w:pPr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C34573" w:rsidRDefault="004B1A97" w:rsidP="004C743F">
      <w:pPr>
        <w:rPr>
          <w:rFonts w:cs="Times New Roman"/>
          <w:spacing w:val="-8"/>
          <w:szCs w:val="28"/>
        </w:rPr>
      </w:pPr>
    </w:p>
    <w:p w14:paraId="5AAD5477" w14:textId="77777777" w:rsidR="004B1A97" w:rsidRPr="00C34573" w:rsidRDefault="004B1A97" w:rsidP="004B1A9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80" w:dyaOrig="760" w14:anchorId="27A5317E">
          <v:shape id="_x0000_i1355" type="#_x0000_t75" style="width:188.55pt;height:37.45pt" o:ole="">
            <v:imagedata r:id="rId670" o:title=""/>
          </v:shape>
          <o:OLEObject Type="Embed" ProgID="Equation.DSMT4" ShapeID="_x0000_i1355" DrawAspect="Content" ObjectID="_1702072163" r:id="rId671"/>
        </w:object>
      </w:r>
    </w:p>
    <w:p w14:paraId="58C88585" w14:textId="77777777" w:rsidR="004B1A97" w:rsidRPr="00C34573" w:rsidRDefault="004B1A97" w:rsidP="004B1A97">
      <w:pPr>
        <w:ind w:firstLine="0"/>
        <w:jc w:val="center"/>
        <w:rPr>
          <w:rFonts w:cs="Times New Roman"/>
          <w:szCs w:val="28"/>
          <w:shd w:val="clear" w:color="auto" w:fill="FFFFFF"/>
        </w:rPr>
      </w:pPr>
    </w:p>
    <w:p w14:paraId="67472FAC" w14:textId="06343ACF" w:rsidR="00A86E8D" w:rsidRPr="00C34573" w:rsidRDefault="005C0682" w:rsidP="004B1A97">
      <w:pPr>
        <w:ind w:firstLine="0"/>
        <w:jc w:val="center"/>
        <w:rPr>
          <w:rFonts w:cs="Times New Roman"/>
          <w:spacing w:val="-8"/>
          <w:szCs w:val="28"/>
        </w:rPr>
      </w:pPr>
      <w:r w:rsidRPr="00C34573">
        <w:rPr>
          <w:rFonts w:cs="Times New Roman"/>
          <w:position w:val="-32"/>
        </w:rPr>
        <w:object w:dxaOrig="5780" w:dyaOrig="760" w14:anchorId="013A64EB">
          <v:shape id="_x0000_i1356" type="#_x0000_t75" style="width:288.7pt;height:38.15pt" o:ole="">
            <v:imagedata r:id="rId672" o:title=""/>
          </v:shape>
          <o:OLEObject Type="Embed" ProgID="Equation.DSMT4" ShapeID="_x0000_i1356" DrawAspect="Content" ObjectID="_1702072164" r:id="rId673"/>
        </w:object>
      </w:r>
      <w:r w:rsidR="004B1A97" w:rsidRPr="00C34573">
        <w:rPr>
          <w:rFonts w:cs="Times New Roman"/>
        </w:rPr>
        <w:t xml:space="preserve"> </w:t>
      </w:r>
      <w:r w:rsidR="004B1A97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4B1A97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4B1A97" w:rsidRPr="00C34573">
        <w:rPr>
          <w:rFonts w:cs="Times New Roman"/>
          <w:szCs w:val="28"/>
        </w:rPr>
        <w:t>,</w:t>
      </w:r>
    </w:p>
    <w:p w14:paraId="3C8F3C37" w14:textId="77777777" w:rsidR="00B81D1A" w:rsidRPr="00C34573" w:rsidRDefault="00B81D1A" w:rsidP="004C743F">
      <w:pPr>
        <w:ind w:firstLine="0"/>
        <w:rPr>
          <w:rFonts w:cs="Times New Roman"/>
          <w:szCs w:val="28"/>
        </w:rPr>
      </w:pPr>
    </w:p>
    <w:p w14:paraId="3E3F29C6" w14:textId="2BF6F7DA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5E2BDC49" w14:textId="445A9284" w:rsidR="00E44052" w:rsidRPr="00C34573" w:rsidRDefault="00192D97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999" w:dyaOrig="360" w14:anchorId="1283B874">
          <v:shape id="_x0000_i1357" type="#_x0000_t75" style="width:49.55pt;height:17.8pt" o:ole="">
            <v:imagedata r:id="rId674" o:title=""/>
          </v:shape>
          <o:OLEObject Type="Embed" ProgID="Equation.DSMT4" ShapeID="_x0000_i1357" DrawAspect="Content" ObjectID="_1702072165" r:id="rId675"/>
        </w:object>
      </w:r>
      <w:r w:rsidR="00E44052" w:rsidRPr="00C34573">
        <w:rPr>
          <w:rFonts w:cs="Times New Roman"/>
          <w:szCs w:val="28"/>
        </w:rPr>
        <w:t xml:space="preserve"> мм.</w:t>
      </w:r>
    </w:p>
    <w:p w14:paraId="53AEBA2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129527F" w14:textId="77777777" w:rsidR="00E44052" w:rsidRPr="00C34573" w:rsidRDefault="00541C47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Д</w:t>
      </w:r>
      <w:r w:rsidR="00E44052" w:rsidRPr="00C34573">
        <w:rPr>
          <w:rFonts w:cs="Times New Roman"/>
          <w:szCs w:val="28"/>
        </w:rPr>
        <w:t xml:space="preserve">ля изоляции класса </w:t>
      </w:r>
      <w:r w:rsidR="00E44052" w:rsidRPr="00C34573">
        <w:rPr>
          <w:rFonts w:cs="Times New Roman"/>
          <w:szCs w:val="28"/>
          <w:lang w:val="en-US"/>
        </w:rPr>
        <w:t>F</w:t>
      </w:r>
      <w:r w:rsidR="00E44052" w:rsidRPr="00C34573">
        <w:rPr>
          <w:rFonts w:cs="Times New Roman"/>
          <w:szCs w:val="28"/>
        </w:rPr>
        <w:t xml:space="preserve"> средняя эквивалентная теплопроводность пазовой изоляции </w:t>
      </w:r>
      <w:r w:rsidR="00E44052" w:rsidRPr="00C34573">
        <w:rPr>
          <w:rFonts w:cs="Times New Roman"/>
          <w:spacing w:val="4"/>
          <w:szCs w:val="28"/>
          <w:lang w:val="en-US"/>
        </w:rPr>
        <w:sym w:font="Symbol" w:char="F06C"/>
      </w:r>
      <w:r w:rsidR="00E44052" w:rsidRPr="00C34573">
        <w:rPr>
          <w:rFonts w:cs="Times New Roman"/>
          <w:spacing w:val="4"/>
          <w:szCs w:val="28"/>
          <w:vertAlign w:val="subscript"/>
        </w:rPr>
        <w:t>экв</w:t>
      </w:r>
      <w:r w:rsidR="00E44052" w:rsidRPr="00C34573">
        <w:rPr>
          <w:rFonts w:cs="Times New Roman"/>
          <w:spacing w:val="4"/>
          <w:szCs w:val="28"/>
        </w:rPr>
        <w:t xml:space="preserve"> =0,16</w:t>
      </w:r>
      <w:r w:rsidR="00E44052" w:rsidRPr="00C34573">
        <w:rPr>
          <w:rFonts w:cs="Times New Roman"/>
          <w:szCs w:val="28"/>
        </w:rPr>
        <w:t xml:space="preserve">  Вт/(</w:t>
      </w:r>
      <w:r w:rsidR="00E44052" w:rsidRPr="00C34573">
        <w:rPr>
          <w:rFonts w:cs="Times New Roman"/>
          <w:spacing w:val="10"/>
          <w:szCs w:val="28"/>
        </w:rPr>
        <w:t>м</w:t>
      </w:r>
      <w:r w:rsidR="00E44052" w:rsidRPr="00C34573">
        <w:rPr>
          <w:rFonts w:cs="Times New Roman"/>
          <w:spacing w:val="10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;</w:t>
      </w:r>
      <w:r w:rsidR="00A86E8D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szCs w:val="28"/>
        </w:rPr>
        <w:t xml:space="preserve">для </w:t>
      </w:r>
      <w:r w:rsidR="00E44052" w:rsidRPr="00C34573">
        <w:rPr>
          <w:rFonts w:cs="Times New Roman"/>
          <w:position w:val="-30"/>
          <w:szCs w:val="28"/>
        </w:rPr>
        <w:object w:dxaOrig="1060" w:dyaOrig="680" w14:anchorId="6247F7A8">
          <v:shape id="_x0000_i1358" type="#_x0000_t75" style="width:53.1pt;height:33.85pt" o:ole="">
            <v:imagedata r:id="rId676" o:title=""/>
          </v:shape>
          <o:OLEObject Type="Embed" ProgID="Equation.DSMT4" ShapeID="_x0000_i1358" DrawAspect="Content" ObjectID="_1702072166" r:id="rId677"/>
        </w:object>
      </w:r>
      <w:r w:rsidR="00E44052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position w:val="-12"/>
          <w:szCs w:val="28"/>
        </w:rPr>
        <w:object w:dxaOrig="1100" w:dyaOrig="360" w14:anchorId="7DF4C6BD">
          <v:shape id="_x0000_i1359" type="#_x0000_t75" style="width:55.25pt;height:17.8pt" o:ole="">
            <v:imagedata r:id="rId678" o:title=""/>
          </v:shape>
          <o:OLEObject Type="Embed" ProgID="Equation.DSMT4" ShapeID="_x0000_i1359" DrawAspect="Content" ObjectID="_1702072167" r:id="rId679"/>
        </w:object>
      </w:r>
      <w:r w:rsidR="00E44052" w:rsidRPr="00C34573">
        <w:rPr>
          <w:rFonts w:cs="Times New Roman"/>
          <w:szCs w:val="28"/>
        </w:rPr>
        <w:t>Вт/(</w:t>
      </w:r>
      <w:r w:rsidR="00E44052" w:rsidRPr="00C34573">
        <w:rPr>
          <w:rFonts w:cs="Times New Roman"/>
          <w:spacing w:val="8"/>
          <w:szCs w:val="28"/>
        </w:rPr>
        <w:t>м</w:t>
      </w:r>
      <w:r w:rsidR="00E44052" w:rsidRPr="00C34573">
        <w:rPr>
          <w:rFonts w:cs="Times New Roman"/>
          <w:spacing w:val="8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.</w:t>
      </w:r>
    </w:p>
    <w:p w14:paraId="594EBF88" w14:textId="2AD57670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епад температуры по толщине изоляции лобовых частей:</w:t>
      </w:r>
    </w:p>
    <w:p w14:paraId="5A2D7EA7" w14:textId="77777777" w:rsidR="00B435A0" w:rsidRPr="00C34573" w:rsidRDefault="00B435A0" w:rsidP="004C743F">
      <w:pPr>
        <w:rPr>
          <w:rFonts w:cs="Times New Roman"/>
          <w:szCs w:val="28"/>
        </w:rPr>
      </w:pPr>
    </w:p>
    <w:p w14:paraId="2DE26A6F" w14:textId="1E60AFF3" w:rsidR="00B435A0" w:rsidRPr="00C34573" w:rsidRDefault="00B435A0" w:rsidP="00B435A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000" w:dyaOrig="760" w14:anchorId="29BAB6A0">
          <v:shape id="_x0000_i1360" type="#_x0000_t75" style="width:200.3pt;height:37.45pt" o:ole="">
            <v:imagedata r:id="rId680" o:title=""/>
          </v:shape>
          <o:OLEObject Type="Embed" ProgID="Equation.DSMT4" ShapeID="_x0000_i1360" DrawAspect="Content" ObjectID="_1702072168" r:id="rId681"/>
        </w:object>
      </w:r>
    </w:p>
    <w:p w14:paraId="7E4ACA9A" w14:textId="77777777" w:rsidR="00B435A0" w:rsidRPr="00C34573" w:rsidRDefault="00B435A0" w:rsidP="00B435A0">
      <w:pPr>
        <w:ind w:firstLine="0"/>
        <w:jc w:val="center"/>
        <w:rPr>
          <w:rFonts w:cs="Times New Roman"/>
          <w:szCs w:val="28"/>
        </w:rPr>
      </w:pPr>
    </w:p>
    <w:p w14:paraId="35F59750" w14:textId="41100A27" w:rsidR="00B435A0" w:rsidRPr="00C34573" w:rsidRDefault="00F84DD6" w:rsidP="00B435A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</w:rPr>
        <w:object w:dxaOrig="4599" w:dyaOrig="760" w14:anchorId="2A741BD0">
          <v:shape id="_x0000_i1361" type="#_x0000_t75" style="width:230.25pt;height:38.15pt" o:ole="">
            <v:imagedata r:id="rId682" o:title=""/>
          </v:shape>
          <o:OLEObject Type="Embed" ProgID="Equation.DSMT4" ShapeID="_x0000_i1361" DrawAspect="Content" ObjectID="_1702072169" r:id="rId683"/>
        </w:object>
      </w:r>
      <w:r w:rsidR="00B435A0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B435A0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B435A0" w:rsidRPr="00C34573">
        <w:rPr>
          <w:rFonts w:cs="Times New Roman"/>
          <w:szCs w:val="28"/>
        </w:rPr>
        <w:t>,</w:t>
      </w:r>
    </w:p>
    <w:p w14:paraId="6045E5A0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7487099C" w14:textId="77777777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потери в лобовых частях катушек P'</w:t>
      </w:r>
      <w:r w:rsidRPr="00C34573">
        <w:rPr>
          <w:rFonts w:cs="Times New Roman"/>
          <w:szCs w:val="28"/>
          <w:vertAlign w:val="subscript"/>
        </w:rPr>
        <w:t>э.л1</w:t>
      </w:r>
      <w:r w:rsidRPr="00C34573">
        <w:rPr>
          <w:rFonts w:cs="Times New Roman"/>
          <w:szCs w:val="28"/>
        </w:rPr>
        <w:t>:</w:t>
      </w:r>
    </w:p>
    <w:p w14:paraId="7B88986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424AEB67" w14:textId="2A5E46A0" w:rsidR="00E44052" w:rsidRPr="00C34573" w:rsidRDefault="00F84DD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840" w:dyaOrig="700" w14:anchorId="6E644AEE">
          <v:shape id="_x0000_i1362" type="#_x0000_t75" style="width:242.4pt;height:34.55pt" o:ole="">
            <v:imagedata r:id="rId684" o:title=""/>
          </v:shape>
          <o:OLEObject Type="Embed" ProgID="Equation.DSMT4" ShapeID="_x0000_i1362" DrawAspect="Content" ObjectID="_1702072170" r:id="rId685"/>
        </w:object>
      </w:r>
      <w:r w:rsidR="00E44052" w:rsidRPr="00C34573">
        <w:rPr>
          <w:rFonts w:cs="Times New Roman"/>
          <w:szCs w:val="28"/>
        </w:rPr>
        <w:t>, Вт.</w:t>
      </w:r>
    </w:p>
    <w:p w14:paraId="4F359560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5B05E3D" w14:textId="423EB07A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иметр условной поверхности охлаждения лобовой части одной катушки</w:t>
      </w:r>
      <w:r w:rsidR="00A55183" w:rsidRPr="00C34573">
        <w:rPr>
          <w:rFonts w:cs="Times New Roman"/>
          <w:position w:val="-12"/>
          <w:szCs w:val="28"/>
        </w:rPr>
        <w:object w:dxaOrig="1579" w:dyaOrig="360" w14:anchorId="189B7A02">
          <v:shape id="_x0000_i1363" type="#_x0000_t75" style="width:78.75pt;height:17.8pt" o:ole="">
            <v:imagedata r:id="rId686" o:title=""/>
          </v:shape>
          <o:OLEObject Type="Embed" ProgID="Equation.DSMT4" ShapeID="_x0000_i1363" DrawAspect="Content" ObjectID="_1702072171" r:id="rId687"/>
        </w:object>
      </w:r>
      <w:r w:rsidRPr="00C34573">
        <w:rPr>
          <w:rFonts w:cs="Times New Roman"/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C34573">
        <w:rPr>
          <w:rFonts w:cs="Times New Roman"/>
          <w:i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b</w:t>
      </w:r>
      <w:r w:rsidRPr="00C34573">
        <w:rPr>
          <w:rFonts w:cs="Times New Roman"/>
          <w:szCs w:val="28"/>
          <w:vertAlign w:val="subscript"/>
        </w:rPr>
        <w:t>из.л1</w:t>
      </w:r>
      <w:r w:rsidRPr="00C34573">
        <w:rPr>
          <w:rFonts w:cs="Times New Roman"/>
          <w:szCs w:val="28"/>
        </w:rPr>
        <w:t xml:space="preserve"> = 0.</w:t>
      </w:r>
    </w:p>
    <w:p w14:paraId="6A1C263F" w14:textId="77777777" w:rsidR="00E44052" w:rsidRPr="00C34573" w:rsidRDefault="00E44052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Превышение температуры наружной поверхности лобовых частей</w:t>
      </w:r>
      <w:r w:rsidRPr="00C34573">
        <w:rPr>
          <w:rFonts w:cs="Times New Roman"/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C34573" w:rsidRDefault="00A86E8D" w:rsidP="004C743F">
      <w:pPr>
        <w:rPr>
          <w:rFonts w:cs="Times New Roman"/>
          <w:spacing w:val="-6"/>
          <w:szCs w:val="28"/>
        </w:rPr>
      </w:pPr>
    </w:p>
    <w:p w14:paraId="34C13998" w14:textId="27A1F4CC" w:rsidR="00E44052" w:rsidRPr="00C34573" w:rsidRDefault="00751C69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6280" w:dyaOrig="680" w14:anchorId="1FA467C9">
          <v:shape id="_x0000_i1364" type="#_x0000_t75" style="width:312.25pt;height:33.85pt" o:ole="">
            <v:imagedata r:id="rId688" o:title=""/>
          </v:shape>
          <o:OLEObject Type="Embed" ProgID="Equation.DSMT4" ShapeID="_x0000_i1364" DrawAspect="Content" ObjectID="_1702072172" r:id="rId689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.</w:t>
      </w:r>
    </w:p>
    <w:p w14:paraId="73CB55A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AA2EFC4" w14:textId="1B4A825A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3132ADD9" w14:textId="0C219D8B" w:rsidR="002A4E73" w:rsidRPr="00C34573" w:rsidRDefault="002A4E73" w:rsidP="002A4E73">
      <w:pPr>
        <w:ind w:firstLine="0"/>
        <w:jc w:val="center"/>
        <w:rPr>
          <w:rFonts w:cs="Times New Roman"/>
        </w:rPr>
      </w:pPr>
      <w:r w:rsidRPr="00C34573">
        <w:rPr>
          <w:rFonts w:cs="Times New Roman"/>
          <w:position w:val="-32"/>
        </w:rPr>
        <w:object w:dxaOrig="5220" w:dyaOrig="740" w14:anchorId="6C41F520">
          <v:shape id="_x0000_i1365" type="#_x0000_t75" style="width:260.9pt;height:36.7pt" o:ole="">
            <v:imagedata r:id="rId690" o:title=""/>
          </v:shape>
          <o:OLEObject Type="Embed" ProgID="Equation.DSMT4" ShapeID="_x0000_i1365" DrawAspect="Content" ObjectID="_1702072173" r:id="rId691"/>
        </w:object>
      </w:r>
    </w:p>
    <w:p w14:paraId="00A58F7A" w14:textId="350E1DBF" w:rsidR="002A4E73" w:rsidRPr="00C34573" w:rsidRDefault="00143B7B" w:rsidP="002A4E73">
      <w:pPr>
        <w:ind w:firstLine="0"/>
        <w:jc w:val="center"/>
        <w:rPr>
          <w:rStyle w:val="afff"/>
          <w:rFonts w:eastAsiaTheme="minorHAnsi"/>
          <w:szCs w:val="28"/>
        </w:rPr>
      </w:pPr>
      <w:r w:rsidRPr="00C34573">
        <w:rPr>
          <w:rFonts w:cs="Times New Roman"/>
          <w:position w:val="-28"/>
        </w:rPr>
        <w:object w:dxaOrig="6140" w:dyaOrig="700" w14:anchorId="2373212E">
          <v:shape id="_x0000_i1366" type="#_x0000_t75" style="width:306.55pt;height:35.3pt" o:ole="">
            <v:imagedata r:id="rId692" o:title=""/>
          </v:shape>
          <o:OLEObject Type="Embed" ProgID="Equation.DSMT4" ShapeID="_x0000_i1366" DrawAspect="Content" ObjectID="_1702072174" r:id="rId693"/>
        </w:objec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2A4E73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C34573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71493568" w14:textId="581AEC46" w:rsidR="00E44052" w:rsidRPr="00C34573" w:rsidRDefault="00A313AB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32"/>
          <w:szCs w:val="28"/>
        </w:rPr>
        <w:object w:dxaOrig="3480" w:dyaOrig="700" w14:anchorId="668C9C36">
          <v:shape id="_x0000_i1367" type="#_x0000_t75" style="width:173.6pt;height:34.55pt" o:ole="">
            <v:imagedata r:id="rId694" o:title=""/>
          </v:shape>
          <o:OLEObject Type="Embed" ProgID="Equation.DSMT4" ShapeID="_x0000_i1367" DrawAspect="Content" ObjectID="_1702072175" r:id="rId695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C34573" w:rsidRDefault="00E44052" w:rsidP="008D00E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C34573">
        <w:rPr>
          <w:rFonts w:cs="Times New Roman"/>
          <w:position w:val="-12"/>
          <w:szCs w:val="28"/>
        </w:rPr>
        <w:object w:dxaOrig="580" w:dyaOrig="360" w14:anchorId="3B51B104">
          <v:shape id="_x0000_i1368" type="#_x0000_t75" style="width:28.15pt;height:17.8pt" o:ole="">
            <v:imagedata r:id="rId696" o:title=""/>
          </v:shape>
          <o:OLEObject Type="Embed" ProgID="Equation.DSMT4" ShapeID="_x0000_i1368" DrawAspect="Content" ObjectID="_1702072176" r:id="rId697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потерь, отводимых в воздух внутри двигателя и </w:t>
      </w:r>
      <w:r w:rsidRPr="00C34573">
        <w:rPr>
          <w:rFonts w:cs="Times New Roman"/>
          <w:position w:val="-8"/>
          <w:szCs w:val="28"/>
        </w:rPr>
        <w:object w:dxaOrig="499" w:dyaOrig="300" w14:anchorId="4800ACE3">
          <v:shape id="_x0000_i1369" type="#_x0000_t75" style="width:25.3pt;height:14.95pt" o:ole="">
            <v:imagedata r:id="rId698" o:title=""/>
          </v:shape>
          <o:OLEObject Type="Embed" ProgID="Equation.DSMT4" ShapeID="_x0000_i1369" DrawAspect="Content" ObjectID="_1702072177" r:id="rId699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17E13861" w14:textId="2BD3D70F" w:rsidR="00E44052" w:rsidRPr="00C34573" w:rsidRDefault="0096097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780" w:dyaOrig="360" w14:anchorId="5CF55069">
          <v:shape id="_x0000_i1370" type="#_x0000_t75" style="width:237.75pt;height:17.8pt" o:ole="">
            <v:imagedata r:id="rId700" o:title=""/>
          </v:shape>
          <o:OLEObject Type="Embed" ProgID="Equation.DSMT4" ShapeID="_x0000_i1370" DrawAspect="Content" ObjectID="_1702072178" r:id="rId701"/>
        </w:object>
      </w:r>
    </w:p>
    <w:p w14:paraId="78EE26F3" w14:textId="77777777" w:rsidR="0096097B" w:rsidRPr="00C34573" w:rsidRDefault="0096097B" w:rsidP="004C743F">
      <w:pPr>
        <w:ind w:firstLine="0"/>
        <w:jc w:val="center"/>
        <w:rPr>
          <w:rFonts w:cs="Times New Roman"/>
          <w:szCs w:val="28"/>
        </w:rPr>
      </w:pPr>
    </w:p>
    <w:p w14:paraId="7701F62A" w14:textId="1BC43740" w:rsidR="0096097B" w:rsidRPr="00C34573" w:rsidRDefault="003F202C" w:rsidP="004C743F">
      <w:pPr>
        <w:ind w:firstLine="0"/>
        <w:jc w:val="center"/>
        <w:rPr>
          <w:rFonts w:cs="Times New Roman"/>
        </w:rPr>
      </w:pPr>
      <w:r w:rsidRPr="00C34573">
        <w:rPr>
          <w:rFonts w:cs="Times New Roman"/>
          <w:position w:val="-10"/>
        </w:rPr>
        <w:object w:dxaOrig="6100" w:dyaOrig="320" w14:anchorId="595BA9BF">
          <v:shape id="_x0000_i1371" type="#_x0000_t75" style="width:305.45pt;height:15.7pt" o:ole="">
            <v:imagedata r:id="rId702" o:title=""/>
          </v:shape>
          <o:OLEObject Type="Embed" ProgID="Equation.DSMT4" ShapeID="_x0000_i1371" DrawAspect="Content" ObjectID="_1702072179" r:id="rId703"/>
        </w:object>
      </w:r>
    </w:p>
    <w:p w14:paraId="6FC9CD3F" w14:textId="77777777" w:rsidR="0096097B" w:rsidRPr="00C34573" w:rsidRDefault="0096097B" w:rsidP="004C743F">
      <w:pPr>
        <w:ind w:firstLine="0"/>
        <w:jc w:val="center"/>
        <w:rPr>
          <w:rFonts w:cs="Times New Roman"/>
          <w:szCs w:val="28"/>
        </w:rPr>
      </w:pPr>
    </w:p>
    <w:p w14:paraId="363C9A56" w14:textId="54E7A229" w:rsidR="00E44052" w:rsidRPr="00C34573" w:rsidRDefault="003F202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6280" w:dyaOrig="380" w14:anchorId="4A1AC514">
          <v:shape id="_x0000_i1372" type="#_x0000_t75" style="width:312.6pt;height:18.9pt" o:ole="">
            <v:imagedata r:id="rId704" o:title=""/>
          </v:shape>
          <o:OLEObject Type="Embed" ProgID="Equation.DSMT4" ShapeID="_x0000_i1372" DrawAspect="Content" ObjectID="_1702072180" r:id="rId705"/>
        </w:object>
      </w:r>
      <w:r w:rsidR="00E44052" w:rsidRPr="00C34573">
        <w:rPr>
          <w:rFonts w:cs="Times New Roman"/>
          <w:szCs w:val="28"/>
        </w:rPr>
        <w:t>, Вт.</w:t>
      </w:r>
    </w:p>
    <w:p w14:paraId="4DF99874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B5A715B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Эквивалентная поверхность охлаждения корпуса:</w:t>
      </w:r>
    </w:p>
    <w:p w14:paraId="57BB9A61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31E71D9" w14:textId="02D7A6F9" w:rsidR="00E44052" w:rsidRPr="00C34573" w:rsidRDefault="00DA0B1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8180" w:dyaOrig="380" w14:anchorId="0007708D">
          <v:shape id="_x0000_i1373" type="#_x0000_t75" style="width:408.5pt;height:18.9pt" o:ole="">
            <v:imagedata r:id="rId706" o:title=""/>
          </v:shape>
          <o:OLEObject Type="Embed" ProgID="Equation.DSMT4" ShapeID="_x0000_i1373" DrawAspect="Content" ObjectID="_1702072181" r:id="rId707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.</w:t>
      </w:r>
    </w:p>
    <w:p w14:paraId="52028047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44FFF397" w14:textId="2304FC57" w:rsidR="00E44052" w:rsidRPr="00C34573" w:rsidRDefault="002B19AE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У</w:t>
      </w:r>
      <w:r w:rsidR="00E44052" w:rsidRPr="00C34573">
        <w:rPr>
          <w:rFonts w:cs="Times New Roman"/>
          <w:szCs w:val="28"/>
        </w:rPr>
        <w:t>словный периметр поперечного сечения ребер корпуса двигателя П</w:t>
      </w:r>
      <w:r w:rsidR="00E44052" w:rsidRPr="00C34573">
        <w:rPr>
          <w:rFonts w:cs="Times New Roman"/>
          <w:szCs w:val="28"/>
          <w:vertAlign w:val="subscript"/>
        </w:rPr>
        <w:t>р</w:t>
      </w:r>
      <w:r w:rsidR="00E44052" w:rsidRPr="00C34573">
        <w:rPr>
          <w:rFonts w:cs="Times New Roman"/>
          <w:szCs w:val="28"/>
        </w:rPr>
        <w:t xml:space="preserve"> = 0,</w:t>
      </w:r>
      <w:r w:rsidR="00BA7D4C" w:rsidRPr="00BA7D4C">
        <w:rPr>
          <w:rFonts w:cs="Times New Roman"/>
          <w:szCs w:val="28"/>
        </w:rPr>
        <w:t>56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, коэффициент подогрева воздуха α</w:t>
      </w:r>
      <w:r w:rsidR="00E44052" w:rsidRPr="00C34573">
        <w:rPr>
          <w:rFonts w:cs="Times New Roman"/>
          <w:szCs w:val="28"/>
          <w:vertAlign w:val="subscript"/>
        </w:rPr>
        <w:t>в</w:t>
      </w:r>
      <w:r w:rsidR="00E44052" w:rsidRPr="00C34573">
        <w:rPr>
          <w:rFonts w:cs="Times New Roman"/>
          <w:szCs w:val="28"/>
        </w:rPr>
        <w:t xml:space="preserve"> =</w:t>
      </w:r>
      <w:r w:rsidR="00BA7D4C" w:rsidRPr="00BA7D4C">
        <w:rPr>
          <w:rFonts w:cs="Times New Roman"/>
          <w:szCs w:val="28"/>
        </w:rPr>
        <w:t>26</w:t>
      </w:r>
      <w:r w:rsidR="00E44052" w:rsidRPr="00C34573">
        <w:rPr>
          <w:rFonts w:cs="Times New Roman"/>
          <w:szCs w:val="28"/>
        </w:rPr>
        <w:t xml:space="preserve"> Вт</w:t>
      </w:r>
      <w:r w:rsidR="00E44052" w:rsidRPr="00C34573">
        <w:rPr>
          <w:rFonts w:cs="Times New Roman"/>
          <w:spacing w:val="-8"/>
          <w:szCs w:val="28"/>
        </w:rPr>
        <w:t>/(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b/>
          <w:szCs w:val="28"/>
          <w:vertAlign w:val="superscript"/>
        </w:rPr>
        <w:t>.</w:t>
      </w:r>
      <w:r w:rsidR="00E44052" w:rsidRPr="00C34573">
        <w:rPr>
          <w:rFonts w:cs="Times New Roman"/>
          <w:szCs w:val="28"/>
        </w:rPr>
        <w:t>ºС).</w:t>
      </w:r>
    </w:p>
    <w:p w14:paraId="2A30D2DB" w14:textId="77777777" w:rsidR="00E44052" w:rsidRPr="002F555C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17E7C499" w14:textId="1E353778" w:rsidR="00E44052" w:rsidRPr="00C34573" w:rsidRDefault="00BA7D4C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12"/>
          <w:szCs w:val="28"/>
        </w:rPr>
        <w:object w:dxaOrig="4080" w:dyaOrig="360" w14:anchorId="3875945C">
          <v:shape id="_x0000_i1374" type="#_x0000_t75" style="width:204.95pt;height:17.8pt" o:ole="">
            <v:imagedata r:id="rId708" o:title=""/>
          </v:shape>
          <o:OLEObject Type="Embed" ProgID="Equation.DSMT4" ShapeID="_x0000_i1374" DrawAspect="Content" ObjectID="_1702072182" r:id="rId709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C34573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>Значение находится в допустимых пределах.</w:t>
      </w:r>
    </w:p>
    <w:p w14:paraId="5733D85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BBBAE66" w14:textId="65A4FE6B" w:rsidR="00E44052" w:rsidRPr="00C34573" w:rsidRDefault="00F94E5B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000" w:dyaOrig="680" w14:anchorId="11C95DAD">
          <v:shape id="_x0000_i1375" type="#_x0000_t75" style="width:200.3pt;height:33.85pt" o:ole="">
            <v:imagedata r:id="rId710" o:title=""/>
          </v:shape>
          <o:OLEObject Type="Embed" ProgID="Equation.DSMT4" ShapeID="_x0000_i1375" DrawAspect="Content" ObjectID="_1702072183" r:id="rId711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,</w:t>
      </w:r>
    </w:p>
    <w:p w14:paraId="4A1E5526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8B56155" w14:textId="413CD3C3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k</w:t>
      </w:r>
      <w:r w:rsidRPr="00C34573">
        <w:rPr>
          <w:rFonts w:cs="Times New Roman"/>
          <w:szCs w:val="28"/>
          <w:vertAlign w:val="subscript"/>
        </w:rPr>
        <w:t>m</w:t>
      </w:r>
      <w:r w:rsidRPr="00C34573">
        <w:rPr>
          <w:rFonts w:cs="Times New Roman"/>
          <w:szCs w:val="28"/>
        </w:rPr>
        <w:t xml:space="preserve"> </w:t>
      </w:r>
      <w:r w:rsidR="003B50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C34573" w:rsidRDefault="00696AF3" w:rsidP="004C743F">
      <w:pPr>
        <w:ind w:firstLine="0"/>
        <w:rPr>
          <w:rFonts w:cs="Times New Roman"/>
          <w:szCs w:val="28"/>
        </w:rPr>
      </w:pPr>
    </w:p>
    <w:p w14:paraId="3163BB25" w14:textId="4DA916F0" w:rsidR="00E44052" w:rsidRPr="00C34573" w:rsidRDefault="00A55FA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6"/>
          <w:szCs w:val="28"/>
        </w:rPr>
        <w:object w:dxaOrig="4500" w:dyaOrig="700" w14:anchorId="751B6533">
          <v:shape id="_x0000_i1376" type="#_x0000_t75" style="width:223.5pt;height:34.55pt" o:ole="">
            <v:imagedata r:id="rId712" o:title=""/>
          </v:shape>
          <o:OLEObject Type="Embed" ProgID="Equation.DSMT4" ShapeID="_x0000_i1376" DrawAspect="Content" ObjectID="_1702072184" r:id="rId713"/>
        </w:object>
      </w:r>
      <w:r w:rsidR="00E44052" w:rsidRPr="00C34573">
        <w:rPr>
          <w:rFonts w:cs="Times New Roman"/>
          <w:szCs w:val="28"/>
        </w:rPr>
        <w:t>.</w:t>
      </w:r>
    </w:p>
    <w:p w14:paraId="5A0F35EF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1494F435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ход воздуха, обеспечиваемый наружным вентилятором:</w:t>
      </w:r>
    </w:p>
    <w:p w14:paraId="31695BB0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31EF3EE3" w14:textId="04E9983E" w:rsidR="00E44052" w:rsidRPr="00C34573" w:rsidRDefault="00A55FA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560" w:dyaOrig="620" w14:anchorId="37064DF0">
          <v:shape id="_x0000_i1377" type="#_x0000_t75" style="width:227.4pt;height:30.65pt" o:ole="">
            <v:imagedata r:id="rId714" o:title=""/>
          </v:shape>
          <o:OLEObject Type="Embed" ProgID="Equation.DSMT4" ShapeID="_x0000_i1377" DrawAspect="Content" ObjectID="_1702072185" r:id="rId715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.</w:t>
      </w:r>
    </w:p>
    <w:p w14:paraId="424C5D09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69A028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ход воздуха Q'</w:t>
      </w:r>
      <w:r w:rsidRPr="00C34573">
        <w:rPr>
          <w:rFonts w:cs="Times New Roman"/>
          <w:szCs w:val="28"/>
          <w:vertAlign w:val="subscript"/>
        </w:rPr>
        <w:t>в</w:t>
      </w:r>
      <w:r w:rsidRPr="00C34573">
        <w:rPr>
          <w:rFonts w:cs="Times New Roman"/>
          <w:szCs w:val="28"/>
        </w:rPr>
        <w:t xml:space="preserve"> должен быть больше требуемого для охлаждения машины Q</w:t>
      </w:r>
      <w:r w:rsidRPr="00C34573">
        <w:rPr>
          <w:rFonts w:cs="Times New Roman"/>
          <w:szCs w:val="28"/>
          <w:vertAlign w:val="subscript"/>
        </w:rPr>
        <w:t>в</w:t>
      </w:r>
      <w:r w:rsidRPr="00C34573">
        <w:rPr>
          <w:rFonts w:cs="Times New Roman"/>
          <w:szCs w:val="28"/>
        </w:rPr>
        <w:t>:</w:t>
      </w:r>
    </w:p>
    <w:p w14:paraId="5D60C4B8" w14:textId="77777777" w:rsidR="00A86E8D" w:rsidRPr="00C34573" w:rsidRDefault="00A86E8D" w:rsidP="004C743F">
      <w:pPr>
        <w:rPr>
          <w:rFonts w:cs="Times New Roman"/>
          <w:color w:val="545454"/>
          <w:szCs w:val="28"/>
          <w:shd w:val="clear" w:color="auto" w:fill="FFFFFF"/>
        </w:rPr>
      </w:pPr>
    </w:p>
    <w:p w14:paraId="6467BD74" w14:textId="77777777" w:rsidR="00E44052" w:rsidRPr="00C34573" w:rsidRDefault="00E4405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880" w:dyaOrig="360" w14:anchorId="07E8C622">
          <v:shape id="_x0000_i1378" type="#_x0000_t75" style="width:43.85pt;height:17.8pt" o:ole="">
            <v:imagedata r:id="rId716" o:title=""/>
          </v:shape>
          <o:OLEObject Type="Embed" ProgID="Equation.DSMT4" ShapeID="_x0000_i1378" DrawAspect="Content" ObjectID="_1702072186" r:id="rId717"/>
        </w:object>
      </w:r>
      <w:r w:rsidRPr="00C34573">
        <w:rPr>
          <w:rFonts w:cs="Times New Roman"/>
          <w:szCs w:val="28"/>
        </w:rPr>
        <w:t>.</w:t>
      </w:r>
    </w:p>
    <w:p w14:paraId="7ADBF995" w14:textId="77777777" w:rsidR="006A6AEB" w:rsidRPr="00C34573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402BF4A" w14:textId="77777777" w:rsidR="00016953" w:rsidRPr="00C34573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C34573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113AD423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C34573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05F38F15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C34573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r w:rsidRPr="00C34573">
        <w:rPr>
          <w:spacing w:val="-4"/>
          <w:sz w:val="28"/>
          <w:szCs w:val="28"/>
          <w:lang w:val="en-US"/>
        </w:rPr>
        <w:t>cosφ</w:t>
      </w:r>
      <w:r w:rsidRPr="00C34573">
        <w:rPr>
          <w:spacing w:val="-4"/>
          <w:sz w:val="28"/>
          <w:szCs w:val="28"/>
          <w:vertAlign w:val="subscript"/>
        </w:rPr>
        <w:t>н </w:t>
      </w:r>
      <w:r w:rsidRPr="00C34573">
        <w:rPr>
          <w:spacing w:val="-4"/>
          <w:sz w:val="28"/>
          <w:szCs w:val="28"/>
        </w:rPr>
        <w:t>= 0,</w:t>
      </w:r>
      <w:r w:rsidR="00A50C15" w:rsidRPr="00C34573">
        <w:rPr>
          <w:spacing w:val="-4"/>
          <w:sz w:val="28"/>
          <w:szCs w:val="28"/>
        </w:rPr>
        <w:t>91</w:t>
      </w:r>
      <w:r w:rsidRPr="00C34573">
        <w:rPr>
          <w:spacing w:val="-4"/>
          <w:sz w:val="28"/>
          <w:szCs w:val="28"/>
        </w:rPr>
        <w:t>; КПД = 0,</w:t>
      </w:r>
      <w:r w:rsidR="0087402A" w:rsidRPr="00C34573">
        <w:rPr>
          <w:spacing w:val="-4"/>
          <w:sz w:val="28"/>
          <w:szCs w:val="28"/>
        </w:rPr>
        <w:t>90</w:t>
      </w:r>
      <w:r w:rsidRPr="00C34573">
        <w:rPr>
          <w:spacing w:val="-4"/>
          <w:sz w:val="28"/>
          <w:szCs w:val="28"/>
        </w:rPr>
        <w:t xml:space="preserve">. Получены следующие параметры: </w:t>
      </w:r>
      <w:r w:rsidRPr="00C34573">
        <w:rPr>
          <w:i/>
          <w:spacing w:val="-4"/>
          <w:sz w:val="28"/>
          <w:szCs w:val="28"/>
          <w:lang w:val="en-US"/>
        </w:rPr>
        <w:t>M</w:t>
      </w:r>
      <w:r w:rsidRPr="00C34573">
        <w:rPr>
          <w:spacing w:val="-4"/>
          <w:sz w:val="28"/>
          <w:szCs w:val="28"/>
        </w:rPr>
        <w:t>*</w:t>
      </w:r>
      <w:r w:rsidRPr="00C34573">
        <w:rPr>
          <w:spacing w:val="-4"/>
          <w:sz w:val="28"/>
          <w:szCs w:val="28"/>
          <w:vertAlign w:val="subscript"/>
        </w:rPr>
        <w:t>п</w:t>
      </w:r>
      <w:r w:rsidRPr="00C34573">
        <w:rPr>
          <w:spacing w:val="-4"/>
          <w:sz w:val="28"/>
          <w:szCs w:val="28"/>
        </w:rPr>
        <w:t> = </w:t>
      </w:r>
      <w:r w:rsidR="0087402A" w:rsidRPr="00C34573">
        <w:rPr>
          <w:spacing w:val="-4"/>
          <w:sz w:val="28"/>
          <w:szCs w:val="28"/>
        </w:rPr>
        <w:t>1,71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I</w:t>
      </w:r>
      <w:r w:rsidRPr="00C34573">
        <w:rPr>
          <w:spacing w:val="-4"/>
          <w:sz w:val="28"/>
          <w:szCs w:val="28"/>
        </w:rPr>
        <w:t>*</w:t>
      </w:r>
      <w:r w:rsidRPr="00C34573">
        <w:rPr>
          <w:spacing w:val="-4"/>
          <w:sz w:val="28"/>
          <w:szCs w:val="28"/>
          <w:vertAlign w:val="subscript"/>
        </w:rPr>
        <w:t>п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 xml:space="preserve">= </w:t>
      </w:r>
      <w:r w:rsidR="0087402A" w:rsidRPr="00C34573">
        <w:rPr>
          <w:spacing w:val="-4"/>
          <w:sz w:val="28"/>
          <w:szCs w:val="28"/>
        </w:rPr>
        <w:t>6,51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r w:rsidRPr="00C34573">
        <w:rPr>
          <w:spacing w:val="-4"/>
          <w:sz w:val="28"/>
          <w:szCs w:val="28"/>
          <w:vertAlign w:val="subscript"/>
        </w:rPr>
        <w:t>н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0</w:t>
      </w:r>
      <w:r w:rsidR="00372D65">
        <w:rPr>
          <w:spacing w:val="-4"/>
          <w:sz w:val="28"/>
          <w:szCs w:val="28"/>
        </w:rPr>
        <w:t>19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r w:rsidRPr="00C34573">
        <w:rPr>
          <w:spacing w:val="-4"/>
          <w:sz w:val="28"/>
          <w:szCs w:val="28"/>
          <w:vertAlign w:val="subscript"/>
        </w:rPr>
        <w:t>кр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</w:t>
      </w:r>
      <w:r w:rsidR="0087402A" w:rsidRPr="00C34573">
        <w:rPr>
          <w:spacing w:val="-4"/>
          <w:sz w:val="28"/>
          <w:szCs w:val="28"/>
        </w:rPr>
        <w:t>244</w:t>
      </w:r>
      <w:r w:rsidRPr="00C34573">
        <w:rPr>
          <w:spacing w:val="-4"/>
          <w:sz w:val="28"/>
          <w:szCs w:val="28"/>
        </w:rPr>
        <w:t>;  Δ</w:t>
      </w:r>
      <w:r w:rsidRPr="00C34573">
        <w:rPr>
          <w:spacing w:val="-4"/>
          <w:sz w:val="28"/>
          <w:szCs w:val="28"/>
          <w:lang w:val="en-US"/>
        </w:rPr>
        <w:t>Q</w:t>
      </w:r>
      <w:r w:rsidRPr="00C34573">
        <w:rPr>
          <w:spacing w:val="-4"/>
          <w:sz w:val="28"/>
          <w:szCs w:val="28"/>
          <w:vertAlign w:val="subscript"/>
        </w:rPr>
        <w:t xml:space="preserve">1 </w:t>
      </w:r>
      <w:r w:rsidRPr="00C34573">
        <w:rPr>
          <w:spacing w:val="-4"/>
          <w:sz w:val="28"/>
          <w:szCs w:val="28"/>
        </w:rPr>
        <w:t xml:space="preserve">= </w:t>
      </w:r>
      <w:r w:rsidR="0087402A" w:rsidRPr="00C34573">
        <w:rPr>
          <w:spacing w:val="-4"/>
          <w:sz w:val="28"/>
          <w:szCs w:val="28"/>
        </w:rPr>
        <w:t>53,655</w:t>
      </w:r>
      <w:r w:rsidRPr="00C34573">
        <w:rPr>
          <w:spacing w:val="-4"/>
          <w:sz w:val="28"/>
          <w:szCs w:val="28"/>
        </w:rPr>
        <w:t>.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Постоянная Арнольда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i/>
          <w:spacing w:val="-4"/>
          <w:sz w:val="28"/>
          <w:szCs w:val="28"/>
          <w:lang w:val="en-US"/>
        </w:rPr>
        <w:t>C</w:t>
      </w:r>
      <w:r w:rsidRPr="00C34573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C34573">
        <w:rPr>
          <w:spacing w:val="-4"/>
          <w:sz w:val="28"/>
          <w:szCs w:val="28"/>
        </w:rPr>
        <w:t xml:space="preserve"> получилась как у базового двигателя (α</w:t>
      </w:r>
      <w:r w:rsidRPr="00C34573">
        <w:rPr>
          <w:spacing w:val="-4"/>
          <w:sz w:val="28"/>
          <w:szCs w:val="28"/>
          <w:vertAlign w:val="subscript"/>
        </w:rPr>
        <w:t>δ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=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0,64)</w:t>
      </w:r>
      <w:r w:rsidR="00ED4FD6" w:rsidRPr="00C34573">
        <w:rPr>
          <w:spacing w:val="-4"/>
          <w:sz w:val="28"/>
          <w:szCs w:val="28"/>
        </w:rPr>
        <w:t>:</w:t>
      </w:r>
    </w:p>
    <w:p w14:paraId="3DD774DA" w14:textId="77777777" w:rsidR="00ED4FD6" w:rsidRPr="00C34573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28C878D8" w:rsidR="00016953" w:rsidRPr="00C34573" w:rsidRDefault="000A548C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 xml:space="preserve">=4.28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C34573">
        <w:rPr>
          <w:sz w:val="28"/>
          <w:szCs w:val="28"/>
        </w:rPr>
        <w:t>м</w:t>
      </w:r>
      <w:r w:rsidR="00016953" w:rsidRPr="00C34573">
        <w:rPr>
          <w:sz w:val="28"/>
          <w:szCs w:val="28"/>
          <w:vertAlign w:val="superscript"/>
        </w:rPr>
        <w:t>3</w:t>
      </w:r>
      <w:r w:rsidR="00016953" w:rsidRPr="00C34573">
        <w:rPr>
          <w:sz w:val="28"/>
          <w:szCs w:val="28"/>
        </w:rPr>
        <w:t>/(с</w:t>
      </w:r>
      <w:r w:rsidR="00016953" w:rsidRPr="00C34573">
        <w:rPr>
          <w:b/>
          <w:sz w:val="28"/>
          <w:szCs w:val="28"/>
          <w:vertAlign w:val="superscript"/>
        </w:rPr>
        <w:t>.</w:t>
      </w:r>
      <w:r w:rsidR="00016953" w:rsidRPr="00C34573">
        <w:rPr>
          <w:sz w:val="28"/>
          <w:szCs w:val="28"/>
        </w:rPr>
        <w:t>Вт).</w:t>
      </w:r>
    </w:p>
    <w:p w14:paraId="64606FC1" w14:textId="77777777" w:rsidR="00ED4FD6" w:rsidRPr="00C34573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C34573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ревышение температуры обмотки статора над температурой окружа</w:t>
      </w:r>
      <w:r w:rsidR="003B502E" w:rsidRPr="00C34573">
        <w:rPr>
          <w:sz w:val="28"/>
          <w:szCs w:val="28"/>
        </w:rPr>
        <w:t xml:space="preserve">ющей среды не превосходит </w:t>
      </w:r>
      <w:r w:rsidRPr="00C34573">
        <w:rPr>
          <w:sz w:val="28"/>
          <w:szCs w:val="28"/>
        </w:rPr>
        <w:t>100</w:t>
      </w:r>
      <w:r w:rsidR="003B502E" w:rsidRPr="00C34573">
        <w:rPr>
          <w:sz w:val="28"/>
          <w:szCs w:val="28"/>
        </w:rPr>
        <w:t xml:space="preserve"> </w:t>
      </w:r>
      <w:r w:rsidR="003B502E" w:rsidRPr="00C34573">
        <w:rPr>
          <w:sz w:val="28"/>
          <w:szCs w:val="28"/>
          <w:vertAlign w:val="superscript"/>
        </w:rPr>
        <w:t>о</w:t>
      </w:r>
      <w:r w:rsidRPr="00C34573">
        <w:rPr>
          <w:sz w:val="28"/>
          <w:szCs w:val="28"/>
        </w:rPr>
        <w:t>С.  Вентилятор обеспечивает необходимый расход воздуха.</w:t>
      </w:r>
    </w:p>
    <w:p w14:paraId="11BBF947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C34573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C34573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7942E352" w14:textId="3402276A" w:rsidR="00016953" w:rsidRPr="00C34573" w:rsidRDefault="00016953" w:rsidP="00376965">
      <w:pPr>
        <w:pStyle w:val="1"/>
        <w:rPr>
          <w:szCs w:val="28"/>
        </w:rPr>
      </w:pPr>
      <w:bookmarkStart w:id="26" w:name="_Toc89085239"/>
      <w:r w:rsidRPr="00C34573">
        <w:rPr>
          <w:szCs w:val="28"/>
        </w:rPr>
        <w:lastRenderedPageBreak/>
        <w:t xml:space="preserve">Список </w:t>
      </w:r>
      <w:bookmarkEnd w:id="26"/>
      <w:r w:rsidR="00716B99" w:rsidRPr="00C34573">
        <w:rPr>
          <w:szCs w:val="28"/>
        </w:rPr>
        <w:t>источников</w:t>
      </w:r>
    </w:p>
    <w:p w14:paraId="1617A6D8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24686F3B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 w:rsidRPr="00C34573">
        <w:rPr>
          <w:rFonts w:cs="Times New Roman"/>
          <w:szCs w:val="28"/>
        </w:rPr>
        <w:t>. Токарев; Под ред. И.П. Копыло</w:t>
      </w:r>
      <w:r w:rsidRPr="00C34573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2.</w:t>
      </w:r>
      <w:r w:rsidRPr="00C34573">
        <w:rPr>
          <w:rFonts w:cs="Times New Roman"/>
          <w:szCs w:val="28"/>
        </w:rPr>
        <w:tab/>
        <w:t xml:space="preserve">Проектирование электрических машин: Учеб. для вузов / И.П. Копылов, Б.К. Клоков, В.П. Морозкин, Б.Ф. Токарев; Под ред. И.П. Копылова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-е изд., перераб. и доп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.: Высш. шк., 2002. 757 с.</w:t>
      </w:r>
    </w:p>
    <w:p w14:paraId="2A47ED9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3. Справочник. Асинхронные двигатели серии 4А /А.Э. Кравчик, М.М. Шлаф, В.И. Афонин, Е.А. Соболенская. М: Энергоиздат, 1982. 504 с. </w:t>
      </w:r>
      <w:r w:rsidRPr="00C34573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C34573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C34573" w:rsidRDefault="00B24B4D" w:rsidP="004C743F">
      <w:pPr>
        <w:rPr>
          <w:rFonts w:cs="Times New Roman"/>
          <w:szCs w:val="28"/>
        </w:rPr>
      </w:pPr>
    </w:p>
    <w:sectPr w:rsidR="00B24B4D" w:rsidRPr="00C34573" w:rsidSect="006D65FB">
      <w:footerReference w:type="default" r:id="rId718"/>
      <w:footerReference w:type="first" r:id="rId719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D8433C" w14:textId="77777777" w:rsidR="000A548C" w:rsidRDefault="000A548C" w:rsidP="00707C86">
      <w:pPr>
        <w:spacing w:line="240" w:lineRule="auto"/>
      </w:pPr>
      <w:r>
        <w:separator/>
      </w:r>
    </w:p>
  </w:endnote>
  <w:endnote w:type="continuationSeparator" w:id="0">
    <w:p w14:paraId="6225B8B5" w14:textId="77777777" w:rsidR="000A548C" w:rsidRDefault="000A548C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14:paraId="3CA4995F" w14:textId="77777777" w:rsidR="005C295F" w:rsidRPr="009C22CB" w:rsidRDefault="005C295F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0502DA">
          <w:rPr>
            <w:rFonts w:cs="Times New Roman"/>
            <w:noProof/>
            <w:szCs w:val="28"/>
          </w:rPr>
          <w:t>1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5C295F" w:rsidRPr="009C22CB" w:rsidRDefault="005C295F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0D8EA2" w14:textId="77777777" w:rsidR="000A548C" w:rsidRDefault="000A548C" w:rsidP="00707C86">
      <w:pPr>
        <w:spacing w:line="240" w:lineRule="auto"/>
      </w:pPr>
      <w:r>
        <w:separator/>
      </w:r>
    </w:p>
  </w:footnote>
  <w:footnote w:type="continuationSeparator" w:id="0">
    <w:p w14:paraId="7FC49722" w14:textId="77777777" w:rsidR="000A548C" w:rsidRDefault="000A548C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mwrAUAI7GvQywAAAA="/>
  </w:docVars>
  <w:rsids>
    <w:rsidRoot w:val="007803BE"/>
    <w:rsid w:val="00002072"/>
    <w:rsid w:val="000036AD"/>
    <w:rsid w:val="00003CB4"/>
    <w:rsid w:val="0000497C"/>
    <w:rsid w:val="00004B42"/>
    <w:rsid w:val="0000558B"/>
    <w:rsid w:val="000060D9"/>
    <w:rsid w:val="000077CA"/>
    <w:rsid w:val="00007A78"/>
    <w:rsid w:val="000106F9"/>
    <w:rsid w:val="00010C0B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06"/>
    <w:rsid w:val="00045E19"/>
    <w:rsid w:val="00045EA3"/>
    <w:rsid w:val="000502DA"/>
    <w:rsid w:val="00050B17"/>
    <w:rsid w:val="00050BEC"/>
    <w:rsid w:val="00051E27"/>
    <w:rsid w:val="00051FFD"/>
    <w:rsid w:val="00052B4E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432"/>
    <w:rsid w:val="00073F62"/>
    <w:rsid w:val="00074D83"/>
    <w:rsid w:val="00075837"/>
    <w:rsid w:val="00075D3E"/>
    <w:rsid w:val="0007642F"/>
    <w:rsid w:val="000779EF"/>
    <w:rsid w:val="0008127E"/>
    <w:rsid w:val="000820FF"/>
    <w:rsid w:val="0008338D"/>
    <w:rsid w:val="000853D6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48C"/>
    <w:rsid w:val="000A5A01"/>
    <w:rsid w:val="000A5B01"/>
    <w:rsid w:val="000A62BF"/>
    <w:rsid w:val="000A6C41"/>
    <w:rsid w:val="000A6DA3"/>
    <w:rsid w:val="000B06EA"/>
    <w:rsid w:val="000B0F27"/>
    <w:rsid w:val="000B1235"/>
    <w:rsid w:val="000B1BFB"/>
    <w:rsid w:val="000B2C78"/>
    <w:rsid w:val="000B5474"/>
    <w:rsid w:val="000B6111"/>
    <w:rsid w:val="000C028D"/>
    <w:rsid w:val="000C09DA"/>
    <w:rsid w:val="000C0CA6"/>
    <w:rsid w:val="000C0EE0"/>
    <w:rsid w:val="000C1E89"/>
    <w:rsid w:val="000C32E9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D3933"/>
    <w:rsid w:val="000E0632"/>
    <w:rsid w:val="000E19B8"/>
    <w:rsid w:val="000E1ACB"/>
    <w:rsid w:val="000E2190"/>
    <w:rsid w:val="000E22E9"/>
    <w:rsid w:val="000E260E"/>
    <w:rsid w:val="000E2BB6"/>
    <w:rsid w:val="000E3D13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601"/>
    <w:rsid w:val="00105AE4"/>
    <w:rsid w:val="00105F26"/>
    <w:rsid w:val="00106646"/>
    <w:rsid w:val="00107BA1"/>
    <w:rsid w:val="0011048A"/>
    <w:rsid w:val="001118D3"/>
    <w:rsid w:val="00111CEC"/>
    <w:rsid w:val="00111F28"/>
    <w:rsid w:val="00113914"/>
    <w:rsid w:val="00113DFE"/>
    <w:rsid w:val="00113FD4"/>
    <w:rsid w:val="0011460B"/>
    <w:rsid w:val="00114888"/>
    <w:rsid w:val="00114960"/>
    <w:rsid w:val="00114E21"/>
    <w:rsid w:val="0011521A"/>
    <w:rsid w:val="00117862"/>
    <w:rsid w:val="00120890"/>
    <w:rsid w:val="00120A65"/>
    <w:rsid w:val="00121879"/>
    <w:rsid w:val="00121DD4"/>
    <w:rsid w:val="00122D8A"/>
    <w:rsid w:val="001253EC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3B7B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3AC"/>
    <w:rsid w:val="00161C48"/>
    <w:rsid w:val="00161CA6"/>
    <w:rsid w:val="0016225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2D97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6E1E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4C37"/>
    <w:rsid w:val="002059B0"/>
    <w:rsid w:val="00205F82"/>
    <w:rsid w:val="002074F5"/>
    <w:rsid w:val="00210805"/>
    <w:rsid w:val="0021093A"/>
    <w:rsid w:val="002110E8"/>
    <w:rsid w:val="00214349"/>
    <w:rsid w:val="00214ECE"/>
    <w:rsid w:val="002152C9"/>
    <w:rsid w:val="00215B17"/>
    <w:rsid w:val="00215C48"/>
    <w:rsid w:val="002160AE"/>
    <w:rsid w:val="002160C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1126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5E1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745"/>
    <w:rsid w:val="00280F7E"/>
    <w:rsid w:val="00281A60"/>
    <w:rsid w:val="00281AA4"/>
    <w:rsid w:val="00281DD6"/>
    <w:rsid w:val="002824F9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17F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B26"/>
    <w:rsid w:val="002A6C27"/>
    <w:rsid w:val="002A74A5"/>
    <w:rsid w:val="002A75DF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401D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5127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55C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6FFD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5C57"/>
    <w:rsid w:val="003260D4"/>
    <w:rsid w:val="00326761"/>
    <w:rsid w:val="00326BC0"/>
    <w:rsid w:val="003271BA"/>
    <w:rsid w:val="003275A3"/>
    <w:rsid w:val="00327AD3"/>
    <w:rsid w:val="00327C32"/>
    <w:rsid w:val="003303F4"/>
    <w:rsid w:val="00330B37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ACE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D8D"/>
    <w:rsid w:val="00365EB5"/>
    <w:rsid w:val="003661AE"/>
    <w:rsid w:val="00367F45"/>
    <w:rsid w:val="003705F0"/>
    <w:rsid w:val="00371A9F"/>
    <w:rsid w:val="00372D65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ADF"/>
    <w:rsid w:val="00381C1E"/>
    <w:rsid w:val="00381C73"/>
    <w:rsid w:val="00381D75"/>
    <w:rsid w:val="003824E0"/>
    <w:rsid w:val="00382B48"/>
    <w:rsid w:val="003830B3"/>
    <w:rsid w:val="003857DC"/>
    <w:rsid w:val="00385B36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5B3D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1737"/>
    <w:rsid w:val="003D29D4"/>
    <w:rsid w:val="003D3C6F"/>
    <w:rsid w:val="003D3F85"/>
    <w:rsid w:val="003D4435"/>
    <w:rsid w:val="003D5034"/>
    <w:rsid w:val="003D50FB"/>
    <w:rsid w:val="003D7EF2"/>
    <w:rsid w:val="003E1231"/>
    <w:rsid w:val="003E42CB"/>
    <w:rsid w:val="003E48A2"/>
    <w:rsid w:val="003E5B7B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02C"/>
    <w:rsid w:val="003F26A7"/>
    <w:rsid w:val="003F3D72"/>
    <w:rsid w:val="003F46AB"/>
    <w:rsid w:val="003F51CA"/>
    <w:rsid w:val="003F7463"/>
    <w:rsid w:val="003F7C30"/>
    <w:rsid w:val="00401030"/>
    <w:rsid w:val="0040261D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2063"/>
    <w:rsid w:val="004131A2"/>
    <w:rsid w:val="004143DF"/>
    <w:rsid w:val="0041542E"/>
    <w:rsid w:val="00415B84"/>
    <w:rsid w:val="00416CD8"/>
    <w:rsid w:val="00417922"/>
    <w:rsid w:val="00421891"/>
    <w:rsid w:val="00422EF6"/>
    <w:rsid w:val="004231EB"/>
    <w:rsid w:val="00424397"/>
    <w:rsid w:val="004245B5"/>
    <w:rsid w:val="00425874"/>
    <w:rsid w:val="00426E8B"/>
    <w:rsid w:val="00431184"/>
    <w:rsid w:val="004321C2"/>
    <w:rsid w:val="0043245A"/>
    <w:rsid w:val="004339F7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E75"/>
    <w:rsid w:val="00460FB9"/>
    <w:rsid w:val="00462206"/>
    <w:rsid w:val="0046261D"/>
    <w:rsid w:val="0046261F"/>
    <w:rsid w:val="00462F0C"/>
    <w:rsid w:val="0046396C"/>
    <w:rsid w:val="00463EEE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8D7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2F7E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280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C77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5FA5"/>
    <w:rsid w:val="004E65BA"/>
    <w:rsid w:val="004E6C52"/>
    <w:rsid w:val="004E72C9"/>
    <w:rsid w:val="004F0DF8"/>
    <w:rsid w:val="004F13C2"/>
    <w:rsid w:val="004F235B"/>
    <w:rsid w:val="004F45DE"/>
    <w:rsid w:val="004F5151"/>
    <w:rsid w:val="004F520A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1475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44AF6"/>
    <w:rsid w:val="00550151"/>
    <w:rsid w:val="00552C8C"/>
    <w:rsid w:val="00552D81"/>
    <w:rsid w:val="00552E06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573C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97ECC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ED8"/>
    <w:rsid w:val="005B571D"/>
    <w:rsid w:val="005B5E96"/>
    <w:rsid w:val="005B67C3"/>
    <w:rsid w:val="005B6A1B"/>
    <w:rsid w:val="005B798C"/>
    <w:rsid w:val="005B7D50"/>
    <w:rsid w:val="005C0682"/>
    <w:rsid w:val="005C0C7F"/>
    <w:rsid w:val="005C1AAC"/>
    <w:rsid w:val="005C1CC7"/>
    <w:rsid w:val="005C200E"/>
    <w:rsid w:val="005C295F"/>
    <w:rsid w:val="005C3333"/>
    <w:rsid w:val="005C37A7"/>
    <w:rsid w:val="005C4064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52CB"/>
    <w:rsid w:val="005E79F5"/>
    <w:rsid w:val="005F06C1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36C1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3282"/>
    <w:rsid w:val="00634395"/>
    <w:rsid w:val="00634D2B"/>
    <w:rsid w:val="006362DA"/>
    <w:rsid w:val="006364A1"/>
    <w:rsid w:val="006365C8"/>
    <w:rsid w:val="00636B39"/>
    <w:rsid w:val="006377B7"/>
    <w:rsid w:val="00637A59"/>
    <w:rsid w:val="0064113D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BE2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058"/>
    <w:rsid w:val="006F58D7"/>
    <w:rsid w:val="006F71E4"/>
    <w:rsid w:val="006F76CA"/>
    <w:rsid w:val="00700504"/>
    <w:rsid w:val="007009E9"/>
    <w:rsid w:val="0070127B"/>
    <w:rsid w:val="0070136D"/>
    <w:rsid w:val="00702119"/>
    <w:rsid w:val="0070312A"/>
    <w:rsid w:val="00704C87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2DB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01B3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0AA0"/>
    <w:rsid w:val="00741202"/>
    <w:rsid w:val="00741E63"/>
    <w:rsid w:val="007435B8"/>
    <w:rsid w:val="00743A44"/>
    <w:rsid w:val="00743CE9"/>
    <w:rsid w:val="0074466E"/>
    <w:rsid w:val="00745327"/>
    <w:rsid w:val="00746D95"/>
    <w:rsid w:val="0074747E"/>
    <w:rsid w:val="00747832"/>
    <w:rsid w:val="0075035F"/>
    <w:rsid w:val="007509D0"/>
    <w:rsid w:val="00751C69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49A8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8AC"/>
    <w:rsid w:val="007C29D1"/>
    <w:rsid w:val="007C4554"/>
    <w:rsid w:val="007C4A40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2A4E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0CE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AEC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A58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76F57"/>
    <w:rsid w:val="0088071C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AC0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655"/>
    <w:rsid w:val="008B67D6"/>
    <w:rsid w:val="008B6B05"/>
    <w:rsid w:val="008B6CB2"/>
    <w:rsid w:val="008B7469"/>
    <w:rsid w:val="008C0DF1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5C4F"/>
    <w:rsid w:val="008D6480"/>
    <w:rsid w:val="008D690D"/>
    <w:rsid w:val="008E0EC4"/>
    <w:rsid w:val="008E2776"/>
    <w:rsid w:val="008E281F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850"/>
    <w:rsid w:val="00904A38"/>
    <w:rsid w:val="00905A8A"/>
    <w:rsid w:val="00905A91"/>
    <w:rsid w:val="009060D0"/>
    <w:rsid w:val="00907392"/>
    <w:rsid w:val="009074F5"/>
    <w:rsid w:val="009077CF"/>
    <w:rsid w:val="0091031E"/>
    <w:rsid w:val="00910C79"/>
    <w:rsid w:val="00911478"/>
    <w:rsid w:val="0091182D"/>
    <w:rsid w:val="00912068"/>
    <w:rsid w:val="0091206B"/>
    <w:rsid w:val="00912B60"/>
    <w:rsid w:val="00912B63"/>
    <w:rsid w:val="00914258"/>
    <w:rsid w:val="009143F0"/>
    <w:rsid w:val="00914459"/>
    <w:rsid w:val="00914FC1"/>
    <w:rsid w:val="009154E7"/>
    <w:rsid w:val="0091706B"/>
    <w:rsid w:val="00920B29"/>
    <w:rsid w:val="009211D5"/>
    <w:rsid w:val="0092177E"/>
    <w:rsid w:val="00922C8D"/>
    <w:rsid w:val="00923FDC"/>
    <w:rsid w:val="009240BE"/>
    <w:rsid w:val="009253DB"/>
    <w:rsid w:val="0092693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5850"/>
    <w:rsid w:val="00966917"/>
    <w:rsid w:val="009671AC"/>
    <w:rsid w:val="00967702"/>
    <w:rsid w:val="009700FE"/>
    <w:rsid w:val="00970699"/>
    <w:rsid w:val="00970ECE"/>
    <w:rsid w:val="009716D8"/>
    <w:rsid w:val="00973116"/>
    <w:rsid w:val="0097314E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598"/>
    <w:rsid w:val="00993FBF"/>
    <w:rsid w:val="00994802"/>
    <w:rsid w:val="00996616"/>
    <w:rsid w:val="00996B69"/>
    <w:rsid w:val="009974A3"/>
    <w:rsid w:val="00997CE0"/>
    <w:rsid w:val="009A00D2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12FA"/>
    <w:rsid w:val="009B3454"/>
    <w:rsid w:val="009B4079"/>
    <w:rsid w:val="009B4582"/>
    <w:rsid w:val="009B503A"/>
    <w:rsid w:val="009B56EA"/>
    <w:rsid w:val="009B7780"/>
    <w:rsid w:val="009B78F8"/>
    <w:rsid w:val="009C1D0D"/>
    <w:rsid w:val="009C2010"/>
    <w:rsid w:val="009C22CB"/>
    <w:rsid w:val="009C2A27"/>
    <w:rsid w:val="009C2C83"/>
    <w:rsid w:val="009C3440"/>
    <w:rsid w:val="009C347F"/>
    <w:rsid w:val="009C384E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05F"/>
    <w:rsid w:val="009D3279"/>
    <w:rsid w:val="009D3749"/>
    <w:rsid w:val="009D38CF"/>
    <w:rsid w:val="009D40A3"/>
    <w:rsid w:val="009D5DD1"/>
    <w:rsid w:val="009D7254"/>
    <w:rsid w:val="009D7430"/>
    <w:rsid w:val="009D7B83"/>
    <w:rsid w:val="009E0A96"/>
    <w:rsid w:val="009E0AFC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182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13AB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5BE"/>
    <w:rsid w:val="00A45D46"/>
    <w:rsid w:val="00A45EF5"/>
    <w:rsid w:val="00A471CD"/>
    <w:rsid w:val="00A50C15"/>
    <w:rsid w:val="00A51251"/>
    <w:rsid w:val="00A51828"/>
    <w:rsid w:val="00A5474C"/>
    <w:rsid w:val="00A54DDC"/>
    <w:rsid w:val="00A55183"/>
    <w:rsid w:val="00A55591"/>
    <w:rsid w:val="00A555A5"/>
    <w:rsid w:val="00A55ACD"/>
    <w:rsid w:val="00A55FA3"/>
    <w:rsid w:val="00A563B3"/>
    <w:rsid w:val="00A5691C"/>
    <w:rsid w:val="00A573EA"/>
    <w:rsid w:val="00A60499"/>
    <w:rsid w:val="00A60BAC"/>
    <w:rsid w:val="00A619ED"/>
    <w:rsid w:val="00A61F82"/>
    <w:rsid w:val="00A62D17"/>
    <w:rsid w:val="00A6333F"/>
    <w:rsid w:val="00A63B29"/>
    <w:rsid w:val="00A64A10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988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6AAE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114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8D"/>
    <w:rsid w:val="00B134FA"/>
    <w:rsid w:val="00B138BB"/>
    <w:rsid w:val="00B140F4"/>
    <w:rsid w:val="00B14CF9"/>
    <w:rsid w:val="00B16AF0"/>
    <w:rsid w:val="00B2021A"/>
    <w:rsid w:val="00B20239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78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427F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14A9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1F23"/>
    <w:rsid w:val="00B9288F"/>
    <w:rsid w:val="00B92BA1"/>
    <w:rsid w:val="00B93CB9"/>
    <w:rsid w:val="00B95563"/>
    <w:rsid w:val="00B965DE"/>
    <w:rsid w:val="00B96FF3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3FE2"/>
    <w:rsid w:val="00BA48A7"/>
    <w:rsid w:val="00BA4F9C"/>
    <w:rsid w:val="00BA4FC0"/>
    <w:rsid w:val="00BA6049"/>
    <w:rsid w:val="00BA6DA5"/>
    <w:rsid w:val="00BA7D4C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63C"/>
    <w:rsid w:val="00BB7926"/>
    <w:rsid w:val="00BC0E38"/>
    <w:rsid w:val="00BC103E"/>
    <w:rsid w:val="00BC2434"/>
    <w:rsid w:val="00BC33BE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55A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573"/>
    <w:rsid w:val="00C34B3C"/>
    <w:rsid w:val="00C34FDA"/>
    <w:rsid w:val="00C350DB"/>
    <w:rsid w:val="00C35EF5"/>
    <w:rsid w:val="00C3716B"/>
    <w:rsid w:val="00C41E05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586B"/>
    <w:rsid w:val="00C564C4"/>
    <w:rsid w:val="00C575DD"/>
    <w:rsid w:val="00C61F6C"/>
    <w:rsid w:val="00C631A6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3E46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3076"/>
    <w:rsid w:val="00CB42EC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A1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38C0"/>
    <w:rsid w:val="00CE6A09"/>
    <w:rsid w:val="00CE7DF3"/>
    <w:rsid w:val="00CF0A3C"/>
    <w:rsid w:val="00CF0F7B"/>
    <w:rsid w:val="00CF1A0A"/>
    <w:rsid w:val="00CF2BA9"/>
    <w:rsid w:val="00CF2C32"/>
    <w:rsid w:val="00CF34A7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22D"/>
    <w:rsid w:val="00D303E2"/>
    <w:rsid w:val="00D30D73"/>
    <w:rsid w:val="00D31B93"/>
    <w:rsid w:val="00D330CD"/>
    <w:rsid w:val="00D3367B"/>
    <w:rsid w:val="00D3488F"/>
    <w:rsid w:val="00D34F05"/>
    <w:rsid w:val="00D37687"/>
    <w:rsid w:val="00D407A0"/>
    <w:rsid w:val="00D41E9B"/>
    <w:rsid w:val="00D4215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70"/>
    <w:rsid w:val="00D50F82"/>
    <w:rsid w:val="00D513C0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3DA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6AA5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487"/>
    <w:rsid w:val="00D95DB1"/>
    <w:rsid w:val="00D95DD8"/>
    <w:rsid w:val="00D97857"/>
    <w:rsid w:val="00D978C7"/>
    <w:rsid w:val="00D97B67"/>
    <w:rsid w:val="00D97CE3"/>
    <w:rsid w:val="00DA0B12"/>
    <w:rsid w:val="00DA1446"/>
    <w:rsid w:val="00DA1586"/>
    <w:rsid w:val="00DA1C02"/>
    <w:rsid w:val="00DA2A35"/>
    <w:rsid w:val="00DA3754"/>
    <w:rsid w:val="00DA3DF5"/>
    <w:rsid w:val="00DA7611"/>
    <w:rsid w:val="00DB0162"/>
    <w:rsid w:val="00DB09C3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2392"/>
    <w:rsid w:val="00DE2FEA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B4E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1AF"/>
    <w:rsid w:val="00E03366"/>
    <w:rsid w:val="00E05E0C"/>
    <w:rsid w:val="00E07829"/>
    <w:rsid w:val="00E07D5F"/>
    <w:rsid w:val="00E10D01"/>
    <w:rsid w:val="00E117FD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09F4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501"/>
    <w:rsid w:val="00E516C4"/>
    <w:rsid w:val="00E51946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13A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63D6"/>
    <w:rsid w:val="00E87712"/>
    <w:rsid w:val="00E9159A"/>
    <w:rsid w:val="00E92F77"/>
    <w:rsid w:val="00E938C1"/>
    <w:rsid w:val="00E9397D"/>
    <w:rsid w:val="00E93FCA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2E1"/>
    <w:rsid w:val="00EB4549"/>
    <w:rsid w:val="00EB549F"/>
    <w:rsid w:val="00EB554C"/>
    <w:rsid w:val="00EB56B9"/>
    <w:rsid w:val="00EB61B9"/>
    <w:rsid w:val="00EB6E0D"/>
    <w:rsid w:val="00EB745B"/>
    <w:rsid w:val="00EC1CA4"/>
    <w:rsid w:val="00EC2F9F"/>
    <w:rsid w:val="00EC352B"/>
    <w:rsid w:val="00EC35D5"/>
    <w:rsid w:val="00EC43BB"/>
    <w:rsid w:val="00EC4AE6"/>
    <w:rsid w:val="00EC6447"/>
    <w:rsid w:val="00EC7C4D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6D3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064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0FA"/>
    <w:rsid w:val="00F2223F"/>
    <w:rsid w:val="00F2305A"/>
    <w:rsid w:val="00F24275"/>
    <w:rsid w:val="00F2502C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FC8"/>
    <w:rsid w:val="00F4409C"/>
    <w:rsid w:val="00F449AE"/>
    <w:rsid w:val="00F44C6A"/>
    <w:rsid w:val="00F44FE7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46D4"/>
    <w:rsid w:val="00F755E3"/>
    <w:rsid w:val="00F75C43"/>
    <w:rsid w:val="00F76ECE"/>
    <w:rsid w:val="00F771CC"/>
    <w:rsid w:val="00F77C36"/>
    <w:rsid w:val="00F80C77"/>
    <w:rsid w:val="00F81483"/>
    <w:rsid w:val="00F82F9C"/>
    <w:rsid w:val="00F83FFB"/>
    <w:rsid w:val="00F84DD6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4E5B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5E51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1F0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D199D9AD-2066-4386-924D-34F89837D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4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2.wmf"/><Relationship Id="rId718" Type="http://schemas.openxmlformats.org/officeDocument/2006/relationships/footer" Target="footer1.xml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3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720" Type="http://schemas.openxmlformats.org/officeDocument/2006/relationships/fontTable" Target="fontTable.xml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24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chart" Target="charts/chart4.xml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6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04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7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15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chart" Target="charts/chart5.xml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6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image" Target="media/image316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78.wmf"/><Relationship Id="rId628" Type="http://schemas.openxmlformats.org/officeDocument/2006/relationships/image" Target="media/image306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17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69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0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chart" Target="charts/chart1.xml"/><Relationship Id="rId574" Type="http://schemas.openxmlformats.org/officeDocument/2006/relationships/image" Target="media/image27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7.wmf"/><Relationship Id="rId652" Type="http://schemas.openxmlformats.org/officeDocument/2006/relationships/image" Target="media/image31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footer" Target="footer2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08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chart" Target="charts/chart3.xml"/><Relationship Id="rId576" Type="http://schemas.openxmlformats.org/officeDocument/2006/relationships/image" Target="media/image28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4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29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19.wmf"/><Relationship Id="rId696" Type="http://schemas.openxmlformats.org/officeDocument/2006/relationships/image" Target="media/image340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1.wmf"/><Relationship Id="rId721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09.wmf"/><Relationship Id="rId676" Type="http://schemas.openxmlformats.org/officeDocument/2006/relationships/image" Target="media/image33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299.wmf"/><Relationship Id="rId656" Type="http://schemas.openxmlformats.org/officeDocument/2006/relationships/image" Target="media/image32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2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4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0.wmf"/><Relationship Id="rId658" Type="http://schemas.openxmlformats.org/officeDocument/2006/relationships/image" Target="media/image321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chart" Target="charts/chart6.xml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3.wmf"/><Relationship Id="rId638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2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4.wmf"/><Relationship Id="rId618" Type="http://schemas.openxmlformats.org/officeDocument/2006/relationships/image" Target="media/image301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2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chart" Target="charts/chart2.xml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2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14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2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05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68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2_tayulttsa__kopia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2_tayulttsa__kopia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cos</a:t>
            </a:r>
            <a:r>
              <a:rPr lang="el-GR"/>
              <a:t>ϕ</a:t>
            </a:r>
            <a:endParaRPr lang="en-US"/>
          </a:p>
        </c:rich>
      </c:tx>
      <c:layout>
        <c:manualLayout>
          <c:xMode val="edge"/>
          <c:yMode val="edge"/>
          <c:x val="7.8668949294347854E-2"/>
          <c:y val="2.941176470588235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cosf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2:$J$22</c:f>
              <c:numCache>
                <c:formatCode>General</c:formatCode>
                <c:ptCount val="6"/>
                <c:pt idx="0">
                  <c:v>0.78908260236726013</c:v>
                </c:pt>
                <c:pt idx="1">
                  <c:v>0.86801909602966298</c:v>
                </c:pt>
                <c:pt idx="2">
                  <c:v>0.90175689866510955</c:v>
                </c:pt>
                <c:pt idx="3">
                  <c:v>0.91757239839812121</c:v>
                </c:pt>
                <c:pt idx="4">
                  <c:v>0.92498699513552263</c:v>
                </c:pt>
                <c:pt idx="5">
                  <c:v>0.927874827884557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10-4630-99E5-C28B500C07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3528512"/>
        <c:axId val="593529088"/>
      </c:scatterChart>
      <c:valAx>
        <c:axId val="5935285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29088"/>
        <c:crosses val="autoZero"/>
        <c:crossBetween val="midCat"/>
      </c:valAx>
      <c:valAx>
        <c:axId val="59352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28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8.0862106383988816E-2"/>
          <c:y val="4.20889383460341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I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13:$J$13</c:f>
              <c:numCache>
                <c:formatCode>General</c:formatCode>
                <c:ptCount val="6"/>
                <c:pt idx="0">
                  <c:v>34.705932684111488</c:v>
                </c:pt>
                <c:pt idx="1">
                  <c:v>46.301496407797501</c:v>
                </c:pt>
                <c:pt idx="2">
                  <c:v>58.498956947522828</c:v>
                </c:pt>
                <c:pt idx="3">
                  <c:v>70.869522734608793</c:v>
                </c:pt>
                <c:pt idx="4">
                  <c:v>83.22429736841859</c:v>
                </c:pt>
                <c:pt idx="5">
                  <c:v>95.464722073127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6B-4CEF-8EF1-37DF8DB606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3530816"/>
        <c:axId val="593531392"/>
      </c:scatterChart>
      <c:valAx>
        <c:axId val="593530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31392"/>
        <c:crosses val="autoZero"/>
        <c:crossBetween val="midCat"/>
      </c:valAx>
      <c:valAx>
        <c:axId val="59353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30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ru-RU" sz="1680" b="0" i="0" u="none" strike="noStrike" baseline="0">
                <a:effectLst/>
              </a:rPr>
              <a:t>η</a:t>
            </a:r>
            <a:endParaRPr lang="ru-RU"/>
          </a:p>
        </c:rich>
      </c:tx>
      <c:layout>
        <c:manualLayout>
          <c:xMode val="edge"/>
          <c:yMode val="edge"/>
          <c:x val="7.1228615333824588E-2"/>
          <c:y val="3.225806451612903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1:$J$21</c:f>
              <c:numCache>
                <c:formatCode>General</c:formatCode>
                <c:ptCount val="6"/>
                <c:pt idx="0">
                  <c:v>0.81244514047450633</c:v>
                </c:pt>
                <c:pt idx="1">
                  <c:v>0.86082219571599816</c:v>
                </c:pt>
                <c:pt idx="2">
                  <c:v>0.88212644645534621</c:v>
                </c:pt>
                <c:pt idx="3">
                  <c:v>0.89233450151572402</c:v>
                </c:pt>
                <c:pt idx="4">
                  <c:v>0.89693451674480451</c:v>
                </c:pt>
                <c:pt idx="5">
                  <c:v>0.898319472090157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13F-457D-BEDF-7E51ECD1F1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3533120"/>
        <c:axId val="593533696"/>
      </c:scatterChart>
      <c:valAx>
        <c:axId val="5935331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33696"/>
        <c:crosses val="autoZero"/>
        <c:crossBetween val="midCat"/>
      </c:valAx>
      <c:valAx>
        <c:axId val="593533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35331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9.2178409825468668E-2"/>
          <c:y val="1.782531194295900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s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:$J$2</c:f>
              <c:numCache>
                <c:formatCode>General</c:formatCode>
                <c:ptCount val="6"/>
                <c:pt idx="0">
                  <c:v>5.0000000000000001E-3</c:v>
                </c:pt>
                <c:pt idx="1">
                  <c:v>7.4999999999999997E-3</c:v>
                </c:pt>
                <c:pt idx="2">
                  <c:v>0.01</c:v>
                </c:pt>
                <c:pt idx="3">
                  <c:v>1.2500000000000001E-2</c:v>
                </c:pt>
                <c:pt idx="4">
                  <c:v>1.5000000000000001E-2</c:v>
                </c:pt>
                <c:pt idx="5">
                  <c:v>1.750000000000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87-413C-A93E-91AEA17368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410368"/>
        <c:axId val="597410944"/>
      </c:scatterChart>
      <c:valAx>
        <c:axId val="597410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0944"/>
        <c:crosses val="autoZero"/>
        <c:crossBetween val="midCat"/>
      </c:valAx>
      <c:valAx>
        <c:axId val="597410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0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I*</a:t>
            </a:r>
            <a:endParaRPr lang="ru-RU"/>
          </a:p>
        </c:rich>
      </c:tx>
      <c:layout>
        <c:manualLayout>
          <c:xMode val="edge"/>
          <c:yMode val="edge"/>
          <c:x val="3.7308923942620968E-2"/>
          <c:y val="2.569750367107195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4</c:v>
                </c:pt>
                <c:pt idx="4">
                  <c:v>0.2</c:v>
                </c:pt>
                <c:pt idx="5">
                  <c:v>0.1</c:v>
                </c:pt>
              </c:numCache>
            </c:numRef>
          </c:xVal>
          <c:yVal>
            <c:numRef>
              <c:f>Лист1!$C$18:$H$18</c:f>
              <c:numCache>
                <c:formatCode>General</c:formatCode>
                <c:ptCount val="6"/>
                <c:pt idx="0">
                  <c:v>6.51</c:v>
                </c:pt>
                <c:pt idx="1">
                  <c:v>6.1</c:v>
                </c:pt>
                <c:pt idx="2">
                  <c:v>5.49</c:v>
                </c:pt>
                <c:pt idx="3">
                  <c:v>5.21</c:v>
                </c:pt>
                <c:pt idx="4">
                  <c:v>5.01</c:v>
                </c:pt>
                <c:pt idx="5">
                  <c:v>4.40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F0C-4EC7-B4A8-FA76C9717E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412096"/>
        <c:axId val="597412672"/>
      </c:scatterChart>
      <c:valAx>
        <c:axId val="5974120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2672"/>
        <c:crosses val="autoZero"/>
        <c:crossBetween val="midCat"/>
      </c:valAx>
      <c:valAx>
        <c:axId val="597412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2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M*</a:t>
            </a:r>
            <a:endParaRPr lang="ru-RU"/>
          </a:p>
        </c:rich>
      </c:tx>
      <c:layout>
        <c:manualLayout>
          <c:xMode val="edge"/>
          <c:yMode val="edge"/>
          <c:x val="4.5595042064608834E-2"/>
          <c:y val="2.975497806083906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4</c:v>
                </c:pt>
                <c:pt idx="4">
                  <c:v>0.2</c:v>
                </c:pt>
                <c:pt idx="5">
                  <c:v>0.1</c:v>
                </c:pt>
              </c:numCache>
            </c:numRef>
          </c:xVal>
          <c:yVal>
            <c:numRef>
              <c:f>Лист1!$C$19:$H$19</c:f>
              <c:numCache>
                <c:formatCode>General</c:formatCode>
                <c:ptCount val="6"/>
                <c:pt idx="0">
                  <c:v>1.71</c:v>
                </c:pt>
                <c:pt idx="1">
                  <c:v>1.8</c:v>
                </c:pt>
                <c:pt idx="2">
                  <c:v>2.0099999999999998</c:v>
                </c:pt>
                <c:pt idx="3">
                  <c:v>2.3260000000000001</c:v>
                </c:pt>
                <c:pt idx="4">
                  <c:v>2.2909999999999999</c:v>
                </c:pt>
                <c:pt idx="5">
                  <c:v>2.0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EC-422B-8FAF-A241184C22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414400"/>
        <c:axId val="597414976"/>
      </c:scatterChart>
      <c:valAx>
        <c:axId val="597414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4976"/>
        <c:crosses val="autoZero"/>
        <c:crossBetween val="midCat"/>
      </c:valAx>
      <c:valAx>
        <c:axId val="597414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414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EF3A3F-DAA7-4B26-AE57-F18D3F444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34</TotalTime>
  <Pages>50</Pages>
  <Words>4957</Words>
  <Characters>28259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1204</cp:revision>
  <cp:lastPrinted>2018-05-10T19:34:00Z</cp:lastPrinted>
  <dcterms:created xsi:type="dcterms:W3CDTF">2017-11-14T15:16:00Z</dcterms:created>
  <dcterms:modified xsi:type="dcterms:W3CDTF">2021-12-26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